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64" w:type="dxa"/>
        <w:jc w:val="center"/>
        <w:tblLayout w:type="fixed"/>
        <w:tblLook w:val="01E0" w:firstRow="1" w:lastRow="1" w:firstColumn="1" w:lastColumn="1" w:noHBand="0" w:noVBand="0"/>
      </w:tblPr>
      <w:tblGrid>
        <w:gridCol w:w="4590"/>
        <w:gridCol w:w="5474"/>
      </w:tblGrid>
      <w:tr w:rsidR="001F2C55" w:rsidRPr="001F2C55" w:rsidTr="00B30A47">
        <w:trPr>
          <w:jc w:val="center"/>
        </w:trPr>
        <w:tc>
          <w:tcPr>
            <w:tcW w:w="4590" w:type="dxa"/>
            <w:hideMark/>
          </w:tcPr>
          <w:p w:rsidR="001F2C55" w:rsidRPr="001F2C55" w:rsidRDefault="001F2C55" w:rsidP="00B30A47">
            <w:pPr>
              <w:jc w:val="center"/>
              <w:rPr>
                <w:bCs/>
                <w:color w:val="0033CC"/>
              </w:rPr>
            </w:pPr>
            <w:r w:rsidRPr="001F2C55">
              <w:rPr>
                <w:bCs/>
                <w:color w:val="0033CC"/>
              </w:rPr>
              <w:t>SỞ GIÁO DỤC &amp; ĐÀO TẠO BÌNH ĐỊNH</w:t>
            </w:r>
          </w:p>
          <w:p w:rsidR="001F2C55" w:rsidRPr="001F2C55" w:rsidRDefault="001F2C55" w:rsidP="00B30A47">
            <w:pPr>
              <w:jc w:val="center"/>
              <w:rPr>
                <w:b/>
                <w:color w:val="0033CC"/>
                <w:u w:val="single"/>
              </w:rPr>
            </w:pPr>
            <w:r w:rsidRPr="001F2C55">
              <w:rPr>
                <w:b/>
                <w:color w:val="0033CC"/>
                <w:u w:val="single"/>
              </w:rPr>
              <w:t>Trường THPT số 1 An Nhơn</w:t>
            </w:r>
          </w:p>
          <w:p w:rsidR="001F2C55" w:rsidRPr="001F2C55" w:rsidRDefault="001F2C55" w:rsidP="00B30A47">
            <w:pPr>
              <w:jc w:val="center"/>
              <w:rPr>
                <w:b/>
                <w:u w:val="single"/>
              </w:rPr>
            </w:pPr>
          </w:p>
        </w:tc>
        <w:tc>
          <w:tcPr>
            <w:tcW w:w="5474" w:type="dxa"/>
            <w:hideMark/>
          </w:tcPr>
          <w:p w:rsidR="001F2C55" w:rsidRPr="001F2C55" w:rsidRDefault="001F2C55" w:rsidP="00B30A47">
            <w:pPr>
              <w:jc w:val="center"/>
              <w:rPr>
                <w:b/>
                <w:color w:val="0033CC"/>
              </w:rPr>
            </w:pPr>
            <w:r w:rsidRPr="001F2C55">
              <w:rPr>
                <w:b/>
                <w:color w:val="0000FF"/>
              </w:rPr>
              <w:t xml:space="preserve">ĐÁP ÁN </w:t>
            </w:r>
            <w:r w:rsidRPr="001F2C55">
              <w:rPr>
                <w:b/>
                <w:color w:val="0033CC"/>
              </w:rPr>
              <w:t>KIỂM TRA CUỐI KỲ I</w:t>
            </w:r>
            <w:r w:rsidRPr="001F2C55">
              <w:rPr>
                <w:b/>
                <w:color w:val="0033CC"/>
              </w:rPr>
              <w:br/>
              <w:t>NĂM HỌC 2022 – 2023</w:t>
            </w:r>
          </w:p>
          <w:p w:rsidR="001F2C55" w:rsidRPr="001F2C55" w:rsidRDefault="001F2C55" w:rsidP="00B30A47">
            <w:pPr>
              <w:jc w:val="center"/>
              <w:rPr>
                <w:b/>
                <w:bCs/>
                <w:i/>
              </w:rPr>
            </w:pPr>
            <w:r w:rsidRPr="001F2C55">
              <w:rPr>
                <w:b/>
                <w:bCs/>
                <w:i/>
              </w:rPr>
              <w:t xml:space="preserve">Môn: VẬT LÍ - Khối: 10  </w:t>
            </w:r>
          </w:p>
        </w:tc>
      </w:tr>
    </w:tbl>
    <w:p w:rsidR="006578A3" w:rsidRPr="001F2C55" w:rsidRDefault="006578A3">
      <w:pPr>
        <w:jc w:val="center"/>
        <w:rPr>
          <w:b/>
          <w:color w:val="0000FF"/>
        </w:rPr>
      </w:pPr>
    </w:p>
    <w:p w:rsidR="006578A3" w:rsidRPr="001F2C55" w:rsidRDefault="00000000">
      <w:pPr>
        <w:rPr>
          <w:b/>
          <w:color w:val="8A2BE2"/>
        </w:rPr>
      </w:pPr>
      <w:r w:rsidRPr="001F2C55">
        <w:rPr>
          <w:b/>
          <w:color w:val="8A2BE2"/>
        </w:rPr>
        <w:t>Mã đề [10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</w:tr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</w:tr>
    </w:tbl>
    <w:p w:rsidR="006578A3" w:rsidRPr="001F2C55" w:rsidRDefault="006578A3">
      <w:pPr>
        <w:rPr>
          <w:b/>
          <w:color w:val="8A2BE2"/>
        </w:rPr>
      </w:pPr>
    </w:p>
    <w:p w:rsidR="006578A3" w:rsidRPr="001F2C55" w:rsidRDefault="00000000">
      <w:pPr>
        <w:rPr>
          <w:b/>
          <w:color w:val="8A2BE2"/>
        </w:rPr>
      </w:pPr>
      <w:r w:rsidRPr="001F2C55">
        <w:rPr>
          <w:b/>
          <w:color w:val="8A2BE2"/>
        </w:rPr>
        <w:t>Mã đề [103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</w:tr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</w:tr>
    </w:tbl>
    <w:p w:rsidR="006578A3" w:rsidRPr="001F2C55" w:rsidRDefault="006578A3">
      <w:pPr>
        <w:rPr>
          <w:b/>
          <w:color w:val="8A2BE2"/>
        </w:rPr>
      </w:pPr>
    </w:p>
    <w:p w:rsidR="006578A3" w:rsidRPr="001F2C55" w:rsidRDefault="00000000">
      <w:pPr>
        <w:rPr>
          <w:b/>
          <w:color w:val="8A2BE2"/>
        </w:rPr>
      </w:pPr>
      <w:r w:rsidRPr="001F2C55">
        <w:rPr>
          <w:b/>
          <w:color w:val="8A2BE2"/>
        </w:rPr>
        <w:t>Mã đề [105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</w:tr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</w:tr>
    </w:tbl>
    <w:p w:rsidR="006578A3" w:rsidRPr="001F2C55" w:rsidRDefault="006578A3">
      <w:pPr>
        <w:rPr>
          <w:b/>
          <w:color w:val="8A2BE2"/>
        </w:rPr>
      </w:pPr>
    </w:p>
    <w:p w:rsidR="006578A3" w:rsidRPr="001F2C55" w:rsidRDefault="00000000">
      <w:pPr>
        <w:rPr>
          <w:b/>
          <w:color w:val="8A2BE2"/>
        </w:rPr>
      </w:pPr>
      <w:r w:rsidRPr="001F2C55">
        <w:rPr>
          <w:b/>
          <w:color w:val="8A2BE2"/>
        </w:rPr>
        <w:t>Mã đề [107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</w:tr>
      <w:tr w:rsidR="006578A3" w:rsidRPr="001F2C55"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6578A3" w:rsidRPr="001F2C55"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6578A3" w:rsidRPr="001F2C55" w:rsidRDefault="00000000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</w:tr>
    </w:tbl>
    <w:p w:rsidR="00C34463" w:rsidRPr="001F2C55" w:rsidRDefault="00C34463" w:rsidP="00C34463">
      <w:pPr>
        <w:rPr>
          <w:b/>
          <w:color w:val="8A2BE2"/>
        </w:rPr>
      </w:pPr>
    </w:p>
    <w:p w:rsidR="00C34463" w:rsidRPr="001F2C55" w:rsidRDefault="00C34463" w:rsidP="00C34463">
      <w:pPr>
        <w:rPr>
          <w:b/>
          <w:color w:val="8A2BE2"/>
        </w:rPr>
      </w:pPr>
      <w:r w:rsidRPr="001F2C55">
        <w:rPr>
          <w:b/>
          <w:color w:val="8A2BE2"/>
        </w:rPr>
        <w:t>Mã đề [10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</w:tr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</w:tr>
    </w:tbl>
    <w:p w:rsidR="00C34463" w:rsidRPr="001F2C55" w:rsidRDefault="00C34463" w:rsidP="00C34463">
      <w:pPr>
        <w:rPr>
          <w:b/>
          <w:color w:val="8A2BE2"/>
        </w:rPr>
      </w:pPr>
    </w:p>
    <w:p w:rsidR="00C34463" w:rsidRPr="001F2C55" w:rsidRDefault="00C34463" w:rsidP="00C34463">
      <w:pPr>
        <w:rPr>
          <w:b/>
          <w:color w:val="8A2BE2"/>
        </w:rPr>
      </w:pPr>
      <w:r w:rsidRPr="001F2C55">
        <w:rPr>
          <w:b/>
          <w:color w:val="8A2BE2"/>
        </w:rPr>
        <w:t>Mã đề [10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</w:tr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</w:tr>
    </w:tbl>
    <w:p w:rsidR="00C34463" w:rsidRPr="001F2C55" w:rsidRDefault="00C34463" w:rsidP="00C34463">
      <w:pPr>
        <w:rPr>
          <w:b/>
          <w:color w:val="8A2BE2"/>
        </w:rPr>
      </w:pPr>
    </w:p>
    <w:p w:rsidR="00C34463" w:rsidRPr="001F2C55" w:rsidRDefault="00C34463" w:rsidP="00C34463">
      <w:pPr>
        <w:rPr>
          <w:b/>
          <w:color w:val="8A2BE2"/>
        </w:rPr>
      </w:pPr>
      <w:r w:rsidRPr="001F2C55">
        <w:rPr>
          <w:b/>
          <w:color w:val="8A2BE2"/>
        </w:rPr>
        <w:t>Mã đề [106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</w:tr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</w:tr>
    </w:tbl>
    <w:p w:rsidR="00C34463" w:rsidRPr="001F2C55" w:rsidRDefault="00C34463" w:rsidP="00C34463">
      <w:pPr>
        <w:rPr>
          <w:b/>
          <w:color w:val="8A2BE2"/>
        </w:rPr>
      </w:pPr>
    </w:p>
    <w:p w:rsidR="00C34463" w:rsidRPr="001F2C55" w:rsidRDefault="00C34463" w:rsidP="00C34463">
      <w:pPr>
        <w:rPr>
          <w:b/>
          <w:color w:val="8A2BE2"/>
        </w:rPr>
      </w:pPr>
      <w:r w:rsidRPr="001F2C55">
        <w:rPr>
          <w:b/>
          <w:color w:val="8A2BE2"/>
        </w:rPr>
        <w:t>Mã đề [108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4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</w:tr>
      <w:tr w:rsidR="00C34463" w:rsidRPr="001F2C55" w:rsidTr="003F2C53"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FFFFFF"/>
              </w:rPr>
            </w:pPr>
            <w:r w:rsidRPr="001F2C55">
              <w:rPr>
                <w:b/>
                <w:color w:val="FFFFFF"/>
              </w:rPr>
              <w:t>28</w:t>
            </w:r>
          </w:p>
        </w:tc>
      </w:tr>
      <w:tr w:rsidR="00C34463" w:rsidRPr="001F2C55" w:rsidTr="003F2C53"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34463" w:rsidRPr="001F2C55" w:rsidRDefault="00C34463" w:rsidP="003F2C53">
            <w:pPr>
              <w:ind w:left="-40" w:right="-40"/>
              <w:jc w:val="center"/>
              <w:rPr>
                <w:b/>
                <w:color w:val="0000FF"/>
              </w:rPr>
            </w:pPr>
            <w:r w:rsidRPr="001F2C55">
              <w:rPr>
                <w:b/>
                <w:color w:val="0000FF"/>
              </w:rPr>
              <w:t>B</w:t>
            </w:r>
          </w:p>
        </w:tc>
      </w:tr>
    </w:tbl>
    <w:p w:rsidR="00C34463" w:rsidRPr="001F2C55" w:rsidRDefault="00C34463" w:rsidP="00C34463">
      <w:pPr>
        <w:rPr>
          <w:b/>
          <w:color w:val="8A2BE2"/>
        </w:rPr>
      </w:pPr>
    </w:p>
    <w:p w:rsidR="001F2C55" w:rsidRPr="001F2C55" w:rsidRDefault="001F2C55">
      <w:pPr>
        <w:rPr>
          <w:b/>
          <w:color w:val="8A2BE2"/>
        </w:rPr>
      </w:pPr>
      <w:r w:rsidRPr="001F2C55">
        <w:rPr>
          <w:b/>
          <w:color w:val="8A2BE2"/>
        </w:rPr>
        <w:br w:type="page"/>
      </w:r>
    </w:p>
    <w:tbl>
      <w:tblPr>
        <w:tblStyle w:val="TableGrid"/>
        <w:tblW w:w="10822" w:type="dxa"/>
        <w:tblLook w:val="04A0" w:firstRow="1" w:lastRow="0" w:firstColumn="1" w:lastColumn="0" w:noHBand="0" w:noVBand="1"/>
      </w:tblPr>
      <w:tblGrid>
        <w:gridCol w:w="10800"/>
        <w:gridCol w:w="22"/>
      </w:tblGrid>
      <w:tr w:rsidR="001F2C55" w:rsidRPr="001F2C55" w:rsidTr="001F2C55">
        <w:trPr>
          <w:gridAfter w:val="1"/>
          <w:wAfter w:w="22" w:type="dxa"/>
        </w:trPr>
        <w:tc>
          <w:tcPr>
            <w:tcW w:w="10800" w:type="dxa"/>
            <w:shd w:val="clear" w:color="auto" w:fill="008080"/>
          </w:tcPr>
          <w:p w:rsidR="001F2C55" w:rsidRPr="001F2C55" w:rsidRDefault="001F2C55" w:rsidP="00B30A47">
            <w:pPr>
              <w:jc w:val="center"/>
              <w:rPr>
                <w:rFonts w:ascii="Times New Roman" w:hAnsi="Times New Roman" w:cs="Times New Roman"/>
                <w:color w:val="FFFFFF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color w:val="FFFFFF"/>
                <w:sz w:val="24"/>
                <w:szCs w:val="24"/>
                <w:lang w:val="en-US"/>
              </w:rPr>
              <w:t>PHẦN II: TỰ LUẬN (Mã 102, 104, 106, 108)</w:t>
            </w:r>
          </w:p>
        </w:tc>
      </w:tr>
      <w:tr w:rsidR="001F2C55" w:rsidRPr="001F2C55" w:rsidTr="001F2C55">
        <w:trPr>
          <w:gridAfter w:val="1"/>
          <w:wAfter w:w="22" w:type="dxa"/>
        </w:trPr>
        <w:tc>
          <w:tcPr>
            <w:tcW w:w="10800" w:type="dxa"/>
          </w:tcPr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1. </w:t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1 điểm)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Một người đi xe máy đang chuyển động với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ận tốc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6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km/h thì nhìn thấy chướng ngại vật thì hãm phanh chuyển động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hẳng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chậm dần đều và dừng lại sau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>s .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.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>Hãy xác định gia tốc chuyển động của xe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rong khi hãm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.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Vận tốc của xe sau khi hãm phanh được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s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>là bao nhiêu?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2. </w:t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5 điểm)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Một vật được ném theo phương nằm ngang từ độ cao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m</w:t>
            </w:r>
            <w:r w:rsidRPr="001F2C55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o với mặt đất,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có tầm xa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à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oMath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Bỏ qua sức cản của không khí.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Lấy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=10m/s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Xác định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ướng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>vận tốc của vật ngay khi chạm đất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:rsidR="001F2C55" w:rsidRPr="001F2C55" w:rsidRDefault="001F2C55" w:rsidP="00B30A47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3. </w:t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1 điểm)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Chất điểm chịu tác dụng của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ác </w: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lực có độ lớn là </w:t>
            </w:r>
            <w:r w:rsidRPr="001F2C5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vi-VN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09" type="#_x0000_t75" style="width:38.25pt;height:17.25pt" o:ole="">
                  <v:imagedata r:id="rId4" o:title=""/>
                </v:shape>
                <o:OLEObject Type="Embed" ProgID="Equation.DSMT4" ShapeID="_x0000_i1209" DrawAspect="Content" ObjectID="_1734501584" r:id="rId5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1F2C5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vi-VN"/>
              </w:rPr>
              <w:object w:dxaOrig="859" w:dyaOrig="360">
                <v:shape id="_x0000_i1210" type="#_x0000_t75" style="width:43.5pt;height:17.25pt" o:ole="">
                  <v:imagedata r:id="rId6" o:title=""/>
                </v:shape>
                <o:OLEObject Type="Embed" ProgID="Equation.DSMT4" ShapeID="_x0000_i1210" DrawAspect="Content" ObjectID="_1734501585" r:id="rId7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 Biết hai lực này hợp với nhau góc một góc </w:t>
            </w:r>
            <w:r w:rsidRPr="001F2C5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vi-VN"/>
              </w:rPr>
              <w:object w:dxaOrig="220" w:dyaOrig="220">
                <v:shape id="_x0000_i1211" type="#_x0000_t75" style="width:9.75pt;height:9.75pt" o:ole="">
                  <v:imagedata r:id="rId8" o:title=""/>
                </v:shape>
                <o:OLEObject Type="Embed" ProgID="Equation.DSMT4" ShapeID="_x0000_i1211" DrawAspect="Content" ObjectID="_1734501586" r:id="rId9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. Vẽ hình minh họa và tính giá trị của hợp lực </w:t>
            </w:r>
            <w:r w:rsidRPr="001F2C55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vi-VN"/>
              </w:rPr>
              <w:object w:dxaOrig="200" w:dyaOrig="260">
                <v:shape id="_x0000_i1212" type="#_x0000_t75" style="width:9.75pt;height:13.5pt" o:ole="">
                  <v:imagedata r:id="rId10" o:title=""/>
                </v:shape>
                <o:OLEObject Type="Embed" ProgID="Equation.DSMT4" ShapeID="_x0000_i1212" DrawAspect="Content" ObjectID="_1734501587" r:id="rId11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</w:rPr>
              <w:t xml:space="preserve"> trong các trường hợp.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óc </w:t>
            </w:r>
            <w:r w:rsidRPr="001F2C5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vi-VN"/>
              </w:rPr>
              <w:object w:dxaOrig="660" w:dyaOrig="320">
                <v:shape id="_x0000_i1213" type="#_x0000_t75" style="width:33.75pt;height:17.25pt" o:ole="">
                  <v:imagedata r:id="rId12" o:title=""/>
                </v:shape>
                <o:OLEObject Type="Embed" ProgID="Equation.DSMT4" ShapeID="_x0000_i1213" DrawAspect="Content" ObjectID="_1734501588" r:id="rId13"/>
              </w:objec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b.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óc </w:t>
            </w:r>
            <w:r w:rsidRPr="001F2C5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vi-VN"/>
              </w:rPr>
              <w:object w:dxaOrig="780" w:dyaOrig="320">
                <v:shape id="_x0000_i1214" type="#_x0000_t75" style="width:38.25pt;height:17.25pt" o:ole="">
                  <v:imagedata r:id="rId14" o:title=""/>
                </v:shape>
                <o:OLEObject Type="Embed" ProgID="Equation.DSMT4" ShapeID="_x0000_i1214" DrawAspect="Content" ObjectID="_1734501589" r:id="rId15"/>
              </w:object>
            </w:r>
          </w:p>
          <w:p w:rsidR="001F2C55" w:rsidRPr="001F2C55" w:rsidRDefault="001F2C55" w:rsidP="00B30A47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 xml:space="preserve">Bài 4. </w:t>
            </w:r>
            <w:r w:rsidRPr="001F2C55">
              <w:rPr>
                <w:rFonts w:ascii="Times New Roman" w:hAnsi="Times New Roman" w:cs="Times New Roman"/>
                <w:bCs/>
                <w:i/>
                <w:iCs/>
                <w:color w:val="auto"/>
                <w:sz w:val="24"/>
                <w:szCs w:val="24"/>
              </w:rPr>
              <w:t>(0,5 điểm)</w:t>
            </w:r>
            <w:r w:rsidRPr="001F2C5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 xml:space="preserve"> Cho một vật có khối lượng </w:t>
            </w:r>
            <w:r w:rsidRPr="001F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49,3kg</w:t>
            </w:r>
            <w:r w:rsidRPr="001F2C5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 xml:space="preserve"> đặt nằm yên trên một sàn nhà. Một người tác dụng vào vật một lực </w:t>
            </w:r>
            <w:r w:rsidRPr="001F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kéo chếch lên một góc </w:t>
            </w:r>
            <w:r w:rsidRPr="001F2C55">
              <w:rPr>
                <w:rFonts w:ascii="Times New Roman" w:eastAsia="Times New Roman" w:hAnsi="Times New Roman" w:cs="Times New Roman"/>
                <w:color w:val="auto"/>
                <w:position w:val="-6"/>
                <w:sz w:val="24"/>
                <w:szCs w:val="24"/>
              </w:rPr>
              <w:object w:dxaOrig="380" w:dyaOrig="320">
                <v:shape id="_x0000_i1215" type="#_x0000_t75" style="width:19.5pt;height:17.25pt" o:ole="">
                  <v:imagedata r:id="rId16" o:title=""/>
                </v:shape>
                <o:OLEObject Type="Embed" ProgID="Equation.DSMT4" ShapeID="_x0000_i1215" DrawAspect="Content" ObjectID="_1734501590" r:id="rId17"/>
              </w:object>
            </w:r>
            <w:r w:rsidRPr="001F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so phương ngang</w:t>
            </w:r>
            <w:r w:rsidRPr="001F2C5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 xml:space="preserve">. Hệ số ma sát giữa vật và sàn nhà là </w:t>
            </w:r>
            <w:r w:rsidRPr="001F2C55">
              <w:rPr>
                <w:rFonts w:ascii="Times New Roman" w:eastAsia="Times New Roman" w:hAnsi="Times New Roman" w:cs="Times New Roman"/>
                <w:color w:val="auto"/>
                <w:position w:val="-10"/>
                <w:sz w:val="24"/>
                <w:szCs w:val="24"/>
              </w:rPr>
              <w:object w:dxaOrig="820" w:dyaOrig="320">
                <v:shape id="_x0000_i1216" type="#_x0000_t75" style="width:39.75pt;height:17.25pt" o:ole="">
                  <v:imagedata r:id="rId18" o:title=""/>
                </v:shape>
                <o:OLEObject Type="Embed" ProgID="Equation.DSMT4" ShapeID="_x0000_i1216" DrawAspect="Content" ObjectID="_1734501591" r:id="rId19"/>
              </w:object>
            </w:r>
            <w:r w:rsidRPr="001F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Cho </w:t>
            </w:r>
            <w:r w:rsidRPr="001F2C55">
              <w:rPr>
                <w:rFonts w:ascii="Times New Roman" w:eastAsia="Times New Roman" w:hAnsi="Times New Roman" w:cs="Times New Roman"/>
                <w:color w:val="auto"/>
                <w:position w:val="-10"/>
                <w:sz w:val="24"/>
                <w:szCs w:val="24"/>
              </w:rPr>
              <w:object w:dxaOrig="1260" w:dyaOrig="360">
                <v:shape id="_x0000_i1217" type="#_x0000_t75" style="width:62.25pt;height:19.5pt" o:ole="">
                  <v:imagedata r:id="rId20" o:title=""/>
                </v:shape>
                <o:OLEObject Type="Embed" ProgID="Equation.DSMT4" ShapeID="_x0000_i1217" DrawAspect="Content" ObjectID="_1734501592" r:id="rId21"/>
              </w:object>
            </w:r>
            <w:r w:rsidRPr="001F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. Tính độ lớn của lực kéo F để vật trượt đều?</w:t>
            </w:r>
          </w:p>
        </w:tc>
      </w:tr>
      <w:tr w:rsidR="001F2C55" w:rsidRPr="001F2C55" w:rsidTr="001F2C55">
        <w:trPr>
          <w:gridAfter w:val="1"/>
          <w:wAfter w:w="22" w:type="dxa"/>
        </w:trPr>
        <w:tc>
          <w:tcPr>
            <w:tcW w:w="10800" w:type="dxa"/>
          </w:tcPr>
          <w:p w:rsidR="001F2C55" w:rsidRPr="001F2C55" w:rsidRDefault="001F2C55" w:rsidP="00B30A4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Đáp án: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Bài 1.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họn chiều dương cùng chiều chuyển động, mốc thời gian lúc bắt đầu hãm phanh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Cambria Math" w:hAnsi="Cambria Math" w:cs="Cambria Math"/>
                <w:sz w:val="24"/>
                <w:szCs w:val="24"/>
                <w:lang w:val="en-US"/>
              </w:rPr>
              <w:t>⇒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36km/h=10m/s; t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0s và v=0; t=5s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ia tốc: </w:t>
            </w:r>
            <w:r w:rsidRPr="001F2C55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vi-VN"/>
              </w:rPr>
              <w:object w:dxaOrig="2860" w:dyaOrig="680">
                <v:shape id="_x0000_i1218" type="#_x0000_t75" style="width:142.5pt;height:34.5pt" o:ole="">
                  <v:imagedata r:id="rId22" o:title=""/>
                </v:shape>
                <o:OLEObject Type="Embed" ProgID="Equation.DSMT4" ShapeID="_x0000_i1218" DrawAspect="Content" ObjectID="_1734501593" r:id="rId23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ận tốc sau 2s: v’=v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at’=10-2.2=6 m/s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Bài 2.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họn Oxy với Ox cùng chiều </w:t>
            </w:r>
            <w:r w:rsidRPr="001F2C5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vertAlign w:val="subscript"/>
                <w:lang w:eastAsia="vi-VN"/>
              </w:rPr>
              <w:object w:dxaOrig="300" w:dyaOrig="400">
                <v:shape id="_x0000_i1219" type="#_x0000_t75" style="width:15pt;height:20.25pt" o:ole="">
                  <v:imagedata r:id="rId24" o:title=""/>
                </v:shape>
                <o:OLEObject Type="Embed" ProgID="Equation.DSMT4" ShapeID="_x0000_i1219" DrawAspect="Content" ObjectID="_1734501594" r:id="rId25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Oy hướng thẳng đứng xuống dưới, mốc thời gian lúc ném.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(có thể vẽ các trục toạ độ)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125 đ)</w:t>
            </w:r>
          </w:p>
          <w:p w:rsidR="001F2C55" w:rsidRPr="001F2C55" w:rsidRDefault="001F2C55" w:rsidP="00B30A4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Thời gian rơi: t=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g</m:t>
                      </m:r>
                    </m:den>
                  </m:f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1s</m:t>
              </m:r>
            </m:oMath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125 đ)</w:t>
            </w:r>
          </w:p>
          <w:p w:rsidR="001F2C55" w:rsidRPr="001F2C55" w:rsidRDefault="001F2C55" w:rsidP="00B30A4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hi chạm đất: Vận tốc phương Ox: v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den>
              </m:f>
            </m:oMath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=</w:t>
            </w:r>
            <w:r w:rsidRPr="001F2C55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vi-VN"/>
              </w:rPr>
              <w:object w:dxaOrig="700" w:dyaOrig="700">
                <v:shape id="_x0000_i1220" type="#_x0000_t75" style="width:34.5pt;height:34.5pt" o:ole="">
                  <v:imagedata r:id="rId26" o:title=""/>
                </v:shape>
                <o:OLEObject Type="Embed" ProgID="Equation.DSMT4" ShapeID="_x0000_i1220" DrawAspect="Content" ObjectID="_1734501595" r:id="rId27"/>
              </w:objec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/s</m:t>
              </m:r>
            </m:oMath>
          </w:p>
          <w:p w:rsidR="001F2C55" w:rsidRPr="001F2C55" w:rsidRDefault="001F2C55" w:rsidP="00B30A4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và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phương Oy: v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y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gt=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gh</m:t>
                  </m:r>
                </m:e>
              </m:rad>
            </m:oMath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=10 m/s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B30A47">
            <w:pP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Vận tốc hợp với phương ngang góc α: </w:t>
            </w:r>
            <w:r w:rsidRPr="001F2C55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  <w:lang w:val="en-US" w:eastAsia="vi-VN"/>
              </w:rPr>
              <w:object w:dxaOrig="1840" w:dyaOrig="720">
                <v:shape id="_x0000_i1221" type="#_x0000_t75" style="width:93pt;height:36pt" o:ole="">
                  <v:imagedata r:id="rId28" o:title=""/>
                </v:shape>
                <o:OLEObject Type="Embed" ProgID="Equation.DSMT4" ShapeID="_x0000_i1221" DrawAspect="Content" ObjectID="_1734501596" r:id="rId29"/>
              </w:object>
            </w:r>
            <w:r w:rsidRPr="001F2C55">
              <w:rPr>
                <w:rFonts w:ascii="Cambria Math" w:eastAsiaTheme="minorEastAsia" w:hAnsi="Cambria Math" w:cs="Cambria Math"/>
                <w:sz w:val="24"/>
                <w:szCs w:val="24"/>
                <w:lang w:val="en-US"/>
              </w:rPr>
              <w:t>⇒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α=30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</w:p>
          <w:p w:rsidR="001F2C55" w:rsidRPr="001F2C55" w:rsidRDefault="001F2C55" w:rsidP="00B30A4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hoặc phương thẳng đứng 60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(</w:t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0,1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Cách giải khác nếu đúng đều ghi điểm tối đa 0,5đ)</w:t>
            </w:r>
          </w:p>
          <w:p w:rsidR="001F2C55" w:rsidRPr="001F2C55" w:rsidRDefault="001F2C55" w:rsidP="00B30A47">
            <w:pPr>
              <w:jc w:val="both"/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en-US"/>
              </w:rPr>
              <w:t>Bài 3.</w:t>
            </w:r>
          </w:p>
          <w:p w:rsidR="001F2C55" w:rsidRPr="001F2C55" w:rsidRDefault="001F2C55" w:rsidP="00B30A47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Vẽ đúng hình hợp lực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và tính đúng độ lớn hợp lực: F=7N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Vẽ đúng hình hợp lực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và tính đúng độ lớn hợp lực: F=5N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Bài 4.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họn hệ trục Oxy như hình vẽ: </w:t>
            </w:r>
            <w:r w:rsidRPr="001F2C55">
              <w:rPr>
                <w:noProof/>
                <w:lang w:val="en-US"/>
              </w:rPr>
              <w:drawing>
                <wp:inline distT="0" distB="0" distL="0" distR="0" wp14:anchorId="0F71A7A1" wp14:editId="16387C6B">
                  <wp:extent cx="1303361" cy="114581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83" t="3226"/>
                          <a:stretch/>
                        </pic:blipFill>
                        <pic:spPr bwMode="auto">
                          <a:xfrm>
                            <a:off x="0" y="0"/>
                            <a:ext cx="1310060" cy="11517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Theo định luật Niu tơn: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acc>
            </m:oMath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iếu phương trình trên lên Oy: Fsin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P+N=0 </w:t>
            </w:r>
            <w:r w:rsidRPr="001F2C55">
              <w:rPr>
                <w:rFonts w:ascii="Cambria Math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=mg-Fsin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o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1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iếu phương trình trên lên Oy: Fcos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F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s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=0 </w:t>
            </w:r>
            <w:r w:rsidRPr="001F2C55">
              <w:rPr>
                <w:rFonts w:ascii="Cambria Math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cos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o 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μN=0 (2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B30A4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ừ (1) và (2): Fcos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μ(mg-Fsin30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=0 </w:t>
            </w:r>
            <w:r w:rsidRPr="001F2C55">
              <w:rPr>
                <w:rFonts w:ascii="Cambria Math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F=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mg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o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μsin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o</m:t>
                      </m:r>
                    </m:sup>
                  </m:sSup>
                </m:den>
              </m:f>
            </m:oMath>
            <w:r w:rsidRPr="001F2C55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≈100N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</w:tc>
      </w:tr>
      <w:tr w:rsidR="001F2C55" w:rsidRPr="001F2C55" w:rsidTr="001F2C55">
        <w:tc>
          <w:tcPr>
            <w:tcW w:w="10822" w:type="dxa"/>
            <w:gridSpan w:val="2"/>
            <w:shd w:val="clear" w:color="auto" w:fill="008080"/>
          </w:tcPr>
          <w:p w:rsidR="001F2C55" w:rsidRPr="001F2C55" w:rsidRDefault="001F2C55" w:rsidP="001F2C55">
            <w:pPr>
              <w:jc w:val="center"/>
              <w:rPr>
                <w:rFonts w:ascii="Times New Roman" w:eastAsia="Arial" w:hAnsi="Times New Roman" w:cs="Times New Roman"/>
                <w:color w:val="FFFFFF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color w:val="FFFFFF"/>
                <w:sz w:val="24"/>
                <w:szCs w:val="24"/>
                <w:lang w:val="en-US"/>
              </w:rPr>
              <w:lastRenderedPageBreak/>
              <w:t>PHẦN II: TỰ LUẬN (Mã 101,103,105,107)</w:t>
            </w:r>
          </w:p>
        </w:tc>
      </w:tr>
      <w:tr w:rsidR="001F2C55" w:rsidRPr="001F2C55" w:rsidTr="001F2C55">
        <w:tc>
          <w:tcPr>
            <w:tcW w:w="10822" w:type="dxa"/>
            <w:gridSpan w:val="2"/>
          </w:tcPr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1. </w:t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1 điểm)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Một người đi xe máy đang chuyển động với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>vận tốc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 xml:space="preserve">18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km/h thì nhìn thấy chướng ngại vật thì hãm phanh chuyển động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 xml:space="preserve">thẳng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chậm dần đều và dừng lại sau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s 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color w:val="000000"/>
                <w:sz w:val="24"/>
                <w:szCs w:val="24"/>
              </w:rPr>
              <w:t xml:space="preserve">a.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Hãy xác định gia tốc chuyển động của xe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 xml:space="preserve"> trong khi hãm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color w:val="000000"/>
                <w:sz w:val="24"/>
                <w:szCs w:val="24"/>
              </w:rPr>
              <w:t xml:space="preserve">b.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 xml:space="preserve">Vận tốc của xe máy sau khi hãm phanh được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  <w:lang w:val="en-US"/>
              </w:rPr>
              <w:t xml:space="preserve">1s </w:t>
            </w:r>
            <w:r w:rsidRPr="001F2C55">
              <w:rPr>
                <w:rFonts w:ascii="Times New Roman" w:eastAsia="Arial" w:hAnsi="Times New Roman" w:cs="Times New Roman"/>
                <w:color w:val="000000"/>
                <w:sz w:val="24"/>
                <w:szCs w:val="24"/>
              </w:rPr>
              <w:t>là bao nhiêu?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2. </w:t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5 điểm)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Một vật được ném theo phương nằm ngang từ độ cao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5m</w:t>
            </w:r>
            <w:r w:rsidRPr="001F2C55">
              <w:rPr>
                <w:rFonts w:ascii="Times New Roman" w:eastAsia="Arial" w:hAnsi="Times New Roman" w:cs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so với mặt đất,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tầm xa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của vật là </w:t>
            </w:r>
            <m:oMath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5,774m≈</m:t>
              </m:r>
              <m:f>
                <m:fPr>
                  <m:ctrlP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10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</m:rad>
                </m:den>
              </m:f>
            </m:oMath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m. Bỏ qua sức cản của không khí.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Lấy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g=10m/s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Xác định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hướng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>vận tốc của vật ngay khi chạm đất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.</w:t>
            </w:r>
          </w:p>
          <w:p w:rsidR="001F2C55" w:rsidRPr="001F2C55" w:rsidRDefault="001F2C55" w:rsidP="001F2C55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3. </w:t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1 điểm)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Chất điểm chịu tác dụng của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các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lực có độ lớn là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F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=6N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và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F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=8N.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>Biết hai lực này hợp với nhau góc một góc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sym w:font="Symbol" w:char="F061"/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. Vẽ hình minh họa và tính giá trị của hợp lực </w:t>
            </w:r>
            <w:r w:rsidRPr="001F2C55">
              <w:rPr>
                <w:rFonts w:ascii="Times New Roman" w:eastAsia="Arial" w:hAnsi="Times New Roman" w:cs="Times New Roman"/>
                <w:position w:val="-4"/>
                <w:sz w:val="24"/>
                <w:szCs w:val="24"/>
                <w:lang w:eastAsia="vi-VN"/>
              </w:rPr>
              <w:object w:dxaOrig="200" w:dyaOrig="260">
                <v:shape id="_x0000_i1222" type="#_x0000_t75" style="width:10.5pt;height:13.5pt" o:ole="">
                  <v:imagedata r:id="rId10" o:title=""/>
                </v:shape>
                <o:OLEObject Type="Embed" ProgID="Equation.DSMT4" ShapeID="_x0000_i1222" DrawAspect="Content" ObjectID="_1734501597" r:id="rId31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trong các trường hợp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Góc </w:t>
            </w:r>
            <w:r w:rsidRPr="001F2C55">
              <w:rPr>
                <w:rFonts w:ascii="Times New Roman" w:eastAsia="Arial" w:hAnsi="Times New Roman" w:cs="Times New Roman"/>
                <w:position w:val="-6"/>
                <w:sz w:val="24"/>
                <w:szCs w:val="24"/>
                <w:lang w:eastAsia="vi-VN"/>
              </w:rPr>
              <w:object w:dxaOrig="880" w:dyaOrig="320">
                <v:shape id="_x0000_i1223" type="#_x0000_t75" style="width:45pt;height:16.5pt" o:ole="">
                  <v:imagedata r:id="rId32" o:title=""/>
                </v:shape>
                <o:OLEObject Type="Embed" ProgID="Equation.DSMT4" ShapeID="_x0000_i1223" DrawAspect="Content" ObjectID="_1734501598" r:id="rId33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 xml:space="preserve">b.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Góc </w:t>
            </w:r>
            <w:r w:rsidRPr="001F2C55">
              <w:rPr>
                <w:rFonts w:ascii="Times New Roman" w:eastAsia="Arial" w:hAnsi="Times New Roman" w:cs="Times New Roman"/>
                <w:position w:val="-6"/>
                <w:sz w:val="24"/>
                <w:szCs w:val="24"/>
                <w:lang w:eastAsia="vi-VN"/>
              </w:rPr>
              <w:object w:dxaOrig="780" w:dyaOrig="320">
                <v:shape id="_x0000_i1224" type="#_x0000_t75" style="width:38.25pt;height:16.5pt" o:ole="">
                  <v:imagedata r:id="rId14" o:title=""/>
                </v:shape>
                <o:OLEObject Type="Embed" ProgID="Equation.DSMT4" ShapeID="_x0000_i1224" DrawAspect="Content" ObjectID="_1734501599" r:id="rId34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.</w:t>
            </w:r>
          </w:p>
          <w:p w:rsidR="001F2C55" w:rsidRPr="001F2C55" w:rsidRDefault="001F2C55" w:rsidP="001F2C55">
            <w:pPr>
              <w:contextualSpacing/>
              <w:jc w:val="both"/>
              <w:rPr>
                <w:rFonts w:ascii="Times New Roman" w:hAnsi="Times New Roman" w:cs="Times New Roman"/>
                <w:bCs/>
                <w:color w:val="003300"/>
                <w:sz w:val="24"/>
                <w:szCs w:val="24"/>
                <w:lang w:val="en-US"/>
              </w:rPr>
            </w:pPr>
            <w:r w:rsidRPr="001F2C55">
              <w:rPr>
                <w:rFonts w:ascii="Times New Roman" w:hAnsi="Times New Roman" w:cs="Times New Roman"/>
                <w:b/>
                <w:color w:val="003300"/>
                <w:sz w:val="24"/>
                <w:szCs w:val="24"/>
                <w:lang w:val="en-US"/>
              </w:rPr>
              <w:t xml:space="preserve">Bài 4. </w:t>
            </w:r>
            <w:r w:rsidRPr="001F2C55">
              <w:rPr>
                <w:rFonts w:ascii="Times New Roman" w:hAnsi="Times New Roman" w:cs="Times New Roman"/>
                <w:bCs/>
                <w:i/>
                <w:iCs/>
                <w:color w:val="003300"/>
                <w:sz w:val="24"/>
                <w:szCs w:val="24"/>
                <w:lang w:val="en-US"/>
              </w:rPr>
              <w:t>(0,5 điểm)</w:t>
            </w:r>
            <w:r w:rsidRPr="001F2C55">
              <w:rPr>
                <w:rFonts w:ascii="Times New Roman" w:hAnsi="Times New Roman" w:cs="Times New Roman"/>
                <w:bCs/>
                <w:color w:val="003300"/>
                <w:sz w:val="24"/>
                <w:szCs w:val="24"/>
                <w:lang w:val="en-US"/>
              </w:rPr>
              <w:t xml:space="preserve"> Cho một vật có khối lượng </w:t>
            </w:r>
            <w:r w:rsidRPr="001F2C55">
              <w:rPr>
                <w:rFonts w:ascii="Times New Roman" w:eastAsia="Times New Roman" w:hAnsi="Times New Roman" w:cs="Times New Roman"/>
                <w:color w:val="003300"/>
                <w:position w:val="-10"/>
                <w:sz w:val="24"/>
                <w:szCs w:val="24"/>
                <w:lang w:val="en-US" w:eastAsia="vi-VN"/>
              </w:rPr>
              <w:object w:dxaOrig="560" w:dyaOrig="320">
                <v:shape id="_x0000_i1225" type="#_x0000_t75" style="width:27pt;height:16.5pt" o:ole="">
                  <v:imagedata r:id="rId35" o:title=""/>
                </v:shape>
                <o:OLEObject Type="Embed" ProgID="Equation.DSMT4" ShapeID="_x0000_i1225" DrawAspect="Content" ObjectID="_1734501600" r:id="rId36"/>
              </w:object>
            </w:r>
            <w:r w:rsidRPr="001F2C55">
              <w:rPr>
                <w:rFonts w:ascii="Times New Roman" w:hAnsi="Times New Roman" w:cs="Times New Roman"/>
                <w:bCs/>
                <w:color w:val="003300"/>
                <w:sz w:val="24"/>
                <w:szCs w:val="24"/>
                <w:lang w:val="en-US"/>
              </w:rPr>
              <w:t xml:space="preserve"> đang nằm yên trên một sàn nhà. Để di chuyển vật, một người tác dụng một lực </w:t>
            </w:r>
            <w:r w:rsidRPr="001F2C55">
              <w:rPr>
                <w:rFonts w:ascii="Times New Roman" w:hAnsi="Times New Roman" w:cs="Times New Roman"/>
                <w:color w:val="003300"/>
                <w:sz w:val="24"/>
                <w:szCs w:val="24"/>
                <w:lang w:val="en-US"/>
              </w:rPr>
              <w:t xml:space="preserve">kéo chếch lên một góc </w:t>
            </w:r>
            <w:r w:rsidRPr="001F2C55">
              <w:rPr>
                <w:rFonts w:ascii="Times New Roman" w:eastAsia="Times New Roman" w:hAnsi="Times New Roman" w:cs="Times New Roman"/>
                <w:color w:val="003300"/>
                <w:position w:val="-6"/>
                <w:sz w:val="24"/>
                <w:szCs w:val="24"/>
                <w:lang w:val="en-US" w:eastAsia="vi-VN"/>
              </w:rPr>
              <w:object w:dxaOrig="400" w:dyaOrig="320">
                <v:shape id="_x0000_i1226" type="#_x0000_t75" style="width:20.25pt;height:16.5pt" o:ole="">
                  <v:imagedata r:id="rId37" o:title=""/>
                </v:shape>
                <o:OLEObject Type="Embed" ProgID="Equation.DSMT4" ShapeID="_x0000_i1226" DrawAspect="Content" ObjectID="_1734501601" r:id="rId38"/>
              </w:object>
            </w:r>
            <w:r w:rsidRPr="001F2C55">
              <w:rPr>
                <w:rFonts w:ascii="Times New Roman" w:hAnsi="Times New Roman" w:cs="Times New Roman"/>
                <w:color w:val="003300"/>
                <w:sz w:val="24"/>
                <w:szCs w:val="24"/>
                <w:lang w:val="en-US"/>
              </w:rPr>
              <w:t>so phương ngang vào vật</w:t>
            </w:r>
            <w:r w:rsidRPr="001F2C55">
              <w:rPr>
                <w:rFonts w:ascii="Times New Roman" w:hAnsi="Times New Roman" w:cs="Times New Roman"/>
                <w:bCs/>
                <w:color w:val="003300"/>
                <w:sz w:val="24"/>
                <w:szCs w:val="24"/>
                <w:lang w:val="en-US"/>
              </w:rPr>
              <w:t xml:space="preserve">. Hệ số ma sát giữa vật và sàn nhà là </w:t>
            </w:r>
            <w:r w:rsidRPr="001F2C55">
              <w:rPr>
                <w:rFonts w:ascii="Times New Roman" w:hAnsi="Times New Roman" w:cs="Times New Roman"/>
                <w:color w:val="003300"/>
                <w:sz w:val="24"/>
                <w:szCs w:val="24"/>
                <w:lang w:val="en-US"/>
              </w:rPr>
              <w:t xml:space="preserve">μ=0,21. Cho </w:t>
            </w:r>
            <w:r w:rsidRPr="001F2C55">
              <w:rPr>
                <w:rFonts w:ascii="Times New Roman" w:eastAsia="Times New Roman" w:hAnsi="Times New Roman" w:cs="Times New Roman"/>
                <w:color w:val="003300"/>
                <w:position w:val="-10"/>
                <w:sz w:val="24"/>
                <w:szCs w:val="24"/>
                <w:lang w:val="en-US" w:eastAsia="vi-VN"/>
              </w:rPr>
              <w:object w:dxaOrig="1260" w:dyaOrig="360">
                <v:shape id="_x0000_i1227" type="#_x0000_t75" style="width:61.5pt;height:20.25pt" o:ole="">
                  <v:imagedata r:id="rId39" o:title=""/>
                </v:shape>
                <o:OLEObject Type="Embed" ProgID="Equation.DSMT4" ShapeID="_x0000_i1227" DrawAspect="Content" ObjectID="_1734501602" r:id="rId40"/>
              </w:object>
            </w:r>
            <w:r w:rsidRPr="001F2C55">
              <w:rPr>
                <w:rFonts w:ascii="Times New Roman" w:hAnsi="Times New Roman" w:cs="Times New Roman"/>
                <w:color w:val="003300"/>
                <w:sz w:val="24"/>
                <w:szCs w:val="24"/>
                <w:lang w:val="en-US"/>
              </w:rPr>
              <w:t>. Tính độ lớn của lực kéo F để vật trượt đều?</w:t>
            </w:r>
          </w:p>
        </w:tc>
      </w:tr>
      <w:tr w:rsidR="001F2C55" w:rsidRPr="001F2C55" w:rsidTr="001F2C55">
        <w:tc>
          <w:tcPr>
            <w:tcW w:w="10822" w:type="dxa"/>
            <w:gridSpan w:val="2"/>
          </w:tcPr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>Đáp án: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>Bài 1.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Chọn chiều dương cùng chiều chuyển động, mốc thời gian lúc bắt đầu hãm phanh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Cambria Math" w:eastAsia="Arial" w:hAnsi="Cambria Math" w:cs="Cambria Math"/>
                <w:sz w:val="24"/>
                <w:szCs w:val="24"/>
                <w:lang w:val="en-US"/>
              </w:rPr>
              <w:t>⇒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v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=18km/h=5m/s; t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=0s và v=0; t=2s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Gia tốc: </w:t>
            </w:r>
            <w:r w:rsidRPr="001F2C55">
              <w:rPr>
                <w:rFonts w:ascii="Times New Roman" w:eastAsia="Arial" w:hAnsi="Times New Roman" w:cs="Times New Roman"/>
                <w:position w:val="-30"/>
                <w:sz w:val="24"/>
                <w:szCs w:val="24"/>
                <w:lang w:eastAsia="vi-VN"/>
              </w:rPr>
              <w:object w:dxaOrig="2960" w:dyaOrig="680">
                <v:shape id="_x0000_i1228" type="#_x0000_t75" style="width:147.75pt;height:33.75pt" o:ole="">
                  <v:imagedata r:id="rId41" o:title=""/>
                </v:shape>
                <o:OLEObject Type="Embed" ProgID="Equation.DSMT4" ShapeID="_x0000_i1228" DrawAspect="Content" ObjectID="_1734501603" r:id="rId42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Vận tốc sau 1s: v’=v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+at’=5-2,5.1=2,5 m/s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>Bài 2.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Chọn Oxy với Ox cùng chiều </w:t>
            </w:r>
            <w:r w:rsidRPr="001F2C55">
              <w:rPr>
                <w:rFonts w:ascii="Times New Roman" w:eastAsia="Arial" w:hAnsi="Times New Roman" w:cs="Times New Roman"/>
                <w:position w:val="-12"/>
                <w:sz w:val="24"/>
                <w:szCs w:val="24"/>
                <w:vertAlign w:val="subscript"/>
                <w:lang w:eastAsia="vi-VN"/>
              </w:rPr>
              <w:object w:dxaOrig="300" w:dyaOrig="400">
                <v:shape id="_x0000_i1229" type="#_x0000_t75" style="width:15pt;height:20.25pt" o:ole="">
                  <v:imagedata r:id="rId24" o:title=""/>
                </v:shape>
                <o:OLEObject Type="Embed" ProgID="Equation.DSMT4" ShapeID="_x0000_i1229" DrawAspect="Content" ObjectID="_1734501604" r:id="rId43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, Oy hướng thẳng đứng xuống dưới, mốc thời gian lúc ném.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(có thể vẽ các trục toạ độ)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125 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Thời gian rơi: t=</w:t>
            </w:r>
            <m:oMath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g</m:t>
                      </m:r>
                    </m:den>
                  </m:f>
                </m:e>
              </m:rad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=1s</m:t>
              </m:r>
            </m:oMath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125 đ)</w:t>
            </w:r>
          </w:p>
          <w:p w:rsidR="001F2C55" w:rsidRPr="001F2C55" w:rsidRDefault="001F2C55" w:rsidP="001F2C55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Khi chạm đất: Vận tốc phương Ox: v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eastAsia="Arial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</w:rPr>
                    <m:t>t</m:t>
                  </m:r>
                </m:den>
              </m:f>
            </m:oMath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=</w:t>
            </w:r>
            <w:r w:rsidRPr="001F2C55">
              <w:rPr>
                <w:rFonts w:ascii="Times New Roman" w:eastAsia="Arial" w:hAnsi="Times New Roman" w:cs="Times New Roman"/>
                <w:position w:val="-26"/>
                <w:sz w:val="24"/>
                <w:szCs w:val="24"/>
                <w:lang w:eastAsia="vi-VN"/>
              </w:rPr>
              <w:object w:dxaOrig="700" w:dyaOrig="700">
                <v:shape id="_x0000_i1230" type="#_x0000_t75" style="width:34.5pt;height:34.5pt" o:ole="">
                  <v:imagedata r:id="rId26" o:title=""/>
                </v:shape>
                <o:OLEObject Type="Embed" ProgID="Equation.DSMT4" ShapeID="_x0000_i1230" DrawAspect="Content" ObjectID="_1734501605" r:id="rId44"/>
              </w:objec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=</w:t>
            </w:r>
            <m:oMath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10/</m:t>
              </m:r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m/s</m:t>
              </m:r>
            </m:oMath>
          </w:p>
          <w:p w:rsidR="001F2C55" w:rsidRPr="001F2C55" w:rsidRDefault="001F2C55" w:rsidP="001F2C55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và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phương Oy: v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y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=gt=</w:t>
            </w:r>
            <m:oMath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2gh</m:t>
                  </m:r>
                </m:e>
              </m:rad>
            </m:oMath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=10 m/s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1F2C55">
            <w:pP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ận tốc hợp với phương ngang góc α: </w:t>
            </w:r>
            <w:r w:rsidRPr="001F2C55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 w:eastAsia="vi-VN"/>
              </w:rPr>
              <w:object w:dxaOrig="1600" w:dyaOrig="720">
                <v:shape id="_x0000_i1231" type="#_x0000_t75" style="width:81pt;height:36pt" o:ole="">
                  <v:imagedata r:id="rId45" o:title=""/>
                </v:shape>
                <o:OLEObject Type="Embed" ProgID="Equation.DSMT4" ShapeID="_x0000_i1231" DrawAspect="Content" ObjectID="_1734501606" r:id="rId46"/>
              </w:object>
            </w:r>
            <w:r w:rsidRPr="001F2C55">
              <w:rPr>
                <w:rFonts w:ascii="Cambria Math" w:eastAsia="Times New Roman" w:hAnsi="Cambria Math" w:cs="Cambria Math"/>
                <w:sz w:val="24"/>
                <w:szCs w:val="24"/>
                <w:lang w:val="en-US"/>
              </w:rPr>
              <w:t>⇒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α=60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</w:p>
          <w:p w:rsidR="001F2C55" w:rsidRPr="001F2C55" w:rsidRDefault="001F2C55" w:rsidP="001F2C55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oặc phương thẳng đứng 30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0,1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Cách giải khác nếu đúng đều ghi điểm tối đa 0,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>Bài 3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ẽ đúng hình hợp lực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à tính đúng độ lớn hợp lực: F=2N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a. </w:t>
            </w: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ẽ đúng hình hợp lực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à tính đúng độ lớn hợp lực: F=10N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(0,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en-US"/>
              </w:rPr>
              <w:t>Bài 4.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Chọn hệ trục Oxy như hình vẽ: 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 xml:space="preserve">Theo định luật Niu tơn: </w:t>
            </w:r>
            <m:oMath>
              <m:acc>
                <m:accPr>
                  <m:chr m:val="⃗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</m:acc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</m:acc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eastAsia="Arial" w:hAnsi="Cambria Math" w:cs="Times New Roman"/>
                  <w:sz w:val="24"/>
                  <w:szCs w:val="24"/>
                  <w:lang w:val="en-US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="Arial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acc>
            </m:oMath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Chiếu phương trình trên lên Oy: Fsin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-P+N=0 </w:t>
            </w:r>
            <w:r w:rsidRPr="001F2C55">
              <w:rPr>
                <w:rFonts w:ascii="Cambria Math" w:eastAsia="Arial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N=mg-Fsin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 xml:space="preserve">o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(1)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1F2C55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Chiếu phương trình trên lên Oy: Fcos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-F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bscript"/>
                <w:lang w:val="en-US"/>
              </w:rPr>
              <w:t>ms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=0 </w:t>
            </w:r>
            <w:r w:rsidRPr="001F2C55">
              <w:rPr>
                <w:rFonts w:ascii="Cambria Math" w:eastAsia="Arial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Fcos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 xml:space="preserve">o 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-μN=0 (2)</w:t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  <w:p w:rsidR="001F2C55" w:rsidRPr="001F2C55" w:rsidRDefault="001F2C55" w:rsidP="001F2C55">
            <w:pPr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Từ (1) và (2): Fcos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-μ(mg-Fsin45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)=0 </w:t>
            </w:r>
            <w:r w:rsidRPr="001F2C55">
              <w:rPr>
                <w:rFonts w:ascii="Cambria Math" w:eastAsia="Arial" w:hAnsi="Cambria Math" w:cs="Cambria Math"/>
                <w:sz w:val="24"/>
                <w:szCs w:val="24"/>
                <w:lang w:val="en-US"/>
              </w:rPr>
              <w:t>⇔</w:t>
            </w:r>
            <w:r w:rsidRPr="001F2C55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 xml:space="preserve"> F=</w:t>
            </w:r>
            <m:oMath>
              <m:f>
                <m:fPr>
                  <m:ctrlP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μmg</m:t>
                  </m:r>
                </m:num>
                <m:den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o</m:t>
                      </m:r>
                    </m:sup>
                  </m:sSup>
                  <m:r>
                    <w:rPr>
                      <w:rFonts w:ascii="Cambria Math" w:eastAsia="Arial" w:hAnsi="Cambria Math" w:cs="Times New Roman"/>
                      <w:sz w:val="24"/>
                      <w:szCs w:val="24"/>
                      <w:lang w:val="en-US"/>
                    </w:rPr>
                    <m:t>+μsin</m:t>
                  </m:r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eastAsia="Arial" w:hAnsi="Cambria Math" w:cs="Times New Roman"/>
                          <w:sz w:val="24"/>
                          <w:szCs w:val="24"/>
                          <w:lang w:val="en-US"/>
                        </w:rPr>
                        <m:t>o</m:t>
                      </m:r>
                    </m:sup>
                  </m:sSup>
                </m:den>
              </m:f>
            </m:oMath>
            <w:r w:rsidRPr="001F2C5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≈120N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Pr="001F2C55">
              <w:rPr>
                <w:rFonts w:ascii="Times New Roman" w:eastAsia="Arial" w:hAnsi="Times New Roman" w:cs="Times New Roman"/>
                <w:i/>
                <w:iCs/>
                <w:sz w:val="24"/>
                <w:szCs w:val="24"/>
                <w:lang w:val="en-US"/>
              </w:rPr>
              <w:t>(0,125đ)</w:t>
            </w:r>
          </w:p>
        </w:tc>
      </w:tr>
    </w:tbl>
    <w:p w:rsidR="003F12EB" w:rsidRDefault="003F12EB">
      <w:pPr>
        <w:rPr>
          <w:b/>
          <w:color w:val="8A2BE2"/>
        </w:rPr>
      </w:pPr>
    </w:p>
    <w:p w:rsidR="00F25A3E" w:rsidRDefault="003F12EB" w:rsidP="003F12EB">
      <w:pPr>
        <w:widowControl w:val="0"/>
        <w:rPr>
          <w:b/>
          <w:color w:val="8A2BE2"/>
        </w:rPr>
        <w:sectPr w:rsidR="00F25A3E" w:rsidSect="00F25A3E">
          <w:pgSz w:w="11906" w:h="16838"/>
          <w:pgMar w:top="601" w:right="601" w:bottom="697" w:left="697" w:header="403" w:footer="499" w:gutter="0"/>
          <w:cols w:space="720"/>
          <w:docGrid w:linePitch="326"/>
        </w:sectPr>
      </w:pPr>
      <w:r>
        <w:rPr>
          <w:b/>
          <w:color w:val="8A2BE2"/>
        </w:rPr>
        <w:br w:type="page"/>
      </w:r>
      <w:bookmarkStart w:id="0" w:name="_Hlk110948942"/>
    </w:p>
    <w:p w:rsidR="003F12EB" w:rsidRPr="008818D9" w:rsidRDefault="003F12EB" w:rsidP="003F12EB">
      <w:pPr>
        <w:widowControl w:val="0"/>
        <w:rPr>
          <w:b/>
          <w:sz w:val="26"/>
          <w:szCs w:val="26"/>
        </w:rPr>
      </w:pPr>
    </w:p>
    <w:tbl>
      <w:tblPr>
        <w:tblW w:w="15609" w:type="dxa"/>
        <w:jc w:val="center"/>
        <w:tblLook w:val="04A0" w:firstRow="1" w:lastRow="0" w:firstColumn="1" w:lastColumn="0" w:noHBand="0" w:noVBand="1"/>
      </w:tblPr>
      <w:tblGrid>
        <w:gridCol w:w="4420"/>
        <w:gridCol w:w="11189"/>
      </w:tblGrid>
      <w:tr w:rsidR="00F25A3E" w:rsidRPr="00BA775C" w:rsidTr="00F80451">
        <w:trPr>
          <w:jc w:val="center"/>
        </w:trPr>
        <w:tc>
          <w:tcPr>
            <w:tcW w:w="4420" w:type="dxa"/>
          </w:tcPr>
          <w:p w:rsidR="00F25A3E" w:rsidRPr="00BA775C" w:rsidRDefault="00F25A3E" w:rsidP="00F80451">
            <w:pPr>
              <w:widowControl w:val="0"/>
              <w:jc w:val="center"/>
            </w:pPr>
            <w:r w:rsidRPr="00BA775C">
              <w:t>TRƯỜNG THPT SỐ 1 AN NHƠN</w:t>
            </w:r>
          </w:p>
          <w:p w:rsidR="00F25A3E" w:rsidRPr="00BA775C" w:rsidRDefault="00F25A3E" w:rsidP="00F80451">
            <w:pPr>
              <w:widowControl w:val="0"/>
              <w:jc w:val="center"/>
            </w:pPr>
            <w:r w:rsidRPr="00BA775C">
              <w:rPr>
                <w:b/>
                <w:bCs/>
              </w:rPr>
              <w:t>TỔ LÍ – HOÁ – SINH – CN – TB</w:t>
            </w:r>
          </w:p>
          <w:p w:rsidR="00F25A3E" w:rsidRPr="00BA775C" w:rsidRDefault="00F25A3E" w:rsidP="00F80451">
            <w:pPr>
              <w:widowControl w:val="0"/>
              <w:jc w:val="center"/>
            </w:pPr>
            <w:r>
              <w:rPr>
                <w:noProof/>
              </w:rPr>
              <w:pict>
                <v:line id="Line 17" o:spid="_x0000_s1050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2pt,2.55pt" to="153.2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"/>
              </w:pict>
            </w:r>
          </w:p>
          <w:p w:rsidR="00F25A3E" w:rsidRPr="00BA775C" w:rsidRDefault="00F25A3E" w:rsidP="00F80451">
            <w:pPr>
              <w:widowControl w:val="0"/>
              <w:jc w:val="center"/>
            </w:pPr>
          </w:p>
        </w:tc>
        <w:tc>
          <w:tcPr>
            <w:tcW w:w="11189" w:type="dxa"/>
          </w:tcPr>
          <w:p w:rsidR="00F25A3E" w:rsidRPr="00BA775C" w:rsidRDefault="00F25A3E" w:rsidP="00F80451">
            <w:pPr>
              <w:widowControl w:val="0"/>
              <w:jc w:val="center"/>
              <w:rPr>
                <w:b/>
                <w:bCs/>
              </w:rPr>
            </w:pPr>
            <w:r w:rsidRPr="00BA775C">
              <w:rPr>
                <w:b/>
                <w:bCs/>
              </w:rPr>
              <w:t>CỘNG HÒA XÃ HỘI CHỦ NGHĨA VIỆT NAM</w:t>
            </w:r>
          </w:p>
          <w:p w:rsidR="00F25A3E" w:rsidRPr="00BA775C" w:rsidRDefault="00F25A3E" w:rsidP="00F80451">
            <w:pPr>
              <w:widowControl w:val="0"/>
              <w:jc w:val="center"/>
              <w:rPr>
                <w:b/>
                <w:bCs/>
              </w:rPr>
            </w:pPr>
            <w:r w:rsidRPr="00BA775C">
              <w:rPr>
                <w:b/>
                <w:bCs/>
              </w:rPr>
              <w:t>Độc lập – Tự do – Hạnh phúc</w:t>
            </w:r>
          </w:p>
          <w:p w:rsidR="00F25A3E" w:rsidRPr="00BA775C" w:rsidRDefault="00F25A3E" w:rsidP="00F80451">
            <w:pPr>
              <w:widowControl w:val="0"/>
              <w:jc w:val="center"/>
              <w:rPr>
                <w:b/>
                <w:bCs/>
              </w:rPr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" o:spid="_x0000_s1049" type="#_x0000_t32" style="position:absolute;left:0;text-align:left;margin-left:195.55pt;margin-top:.65pt;width:156.6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"/>
              </w:pict>
            </w:r>
          </w:p>
          <w:p w:rsidR="00F25A3E" w:rsidRPr="00BA775C" w:rsidRDefault="00F25A3E" w:rsidP="00F80451">
            <w:pPr>
              <w:widowControl w:val="0"/>
              <w:jc w:val="center"/>
            </w:pPr>
          </w:p>
        </w:tc>
      </w:tr>
    </w:tbl>
    <w:p w:rsidR="00F25A3E" w:rsidRPr="00BA775C" w:rsidRDefault="00F25A3E" w:rsidP="00F25A3E">
      <w:pPr>
        <w:widowControl w:val="0"/>
        <w:spacing w:before="20" w:after="80"/>
        <w:jc w:val="center"/>
        <w:rPr>
          <w:rFonts w:eastAsia="Calibri"/>
          <w:b/>
          <w:color w:val="000000" w:themeColor="text1"/>
        </w:rPr>
      </w:pPr>
      <w:r w:rsidRPr="00BA775C">
        <w:rPr>
          <w:rFonts w:eastAsia="Calibri"/>
          <w:b/>
          <w:color w:val="000000" w:themeColor="text1"/>
        </w:rPr>
        <w:t>MA TRẬN ĐỀ KIỂM TRA CUỐI KÌ I – NĂM HỌC 2022-2023</w:t>
      </w:r>
    </w:p>
    <w:p w:rsidR="00F25A3E" w:rsidRPr="00BA775C" w:rsidRDefault="00F25A3E" w:rsidP="00F25A3E">
      <w:pPr>
        <w:widowControl w:val="0"/>
        <w:spacing w:before="20" w:after="80"/>
        <w:jc w:val="center"/>
        <w:rPr>
          <w:rFonts w:eastAsia="Calibri"/>
          <w:b/>
          <w:color w:val="000000" w:themeColor="text1"/>
        </w:rPr>
      </w:pPr>
      <w:r w:rsidRPr="00BA775C">
        <w:rPr>
          <w:rFonts w:eastAsia="Calibri"/>
          <w:b/>
          <w:color w:val="000000" w:themeColor="text1"/>
        </w:rPr>
        <w:t>MÔN: VẬT LÍ 10 – THỜI GIAN LÀM BÀI: 45 PHÚT</w:t>
      </w:r>
    </w:p>
    <w:p w:rsidR="00F25A3E" w:rsidRPr="00BA775C" w:rsidRDefault="00F25A3E" w:rsidP="00F25A3E">
      <w:pPr>
        <w:widowControl w:val="0"/>
        <w:spacing w:before="20" w:after="80"/>
        <w:jc w:val="center"/>
      </w:pPr>
    </w:p>
    <w:tbl>
      <w:tblPr>
        <w:tblW w:w="150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1"/>
        <w:gridCol w:w="1167"/>
        <w:gridCol w:w="3115"/>
        <w:gridCol w:w="757"/>
        <w:gridCol w:w="900"/>
        <w:gridCol w:w="891"/>
        <w:gridCol w:w="995"/>
        <w:gridCol w:w="792"/>
        <w:gridCol w:w="10"/>
        <w:gridCol w:w="795"/>
        <w:gridCol w:w="7"/>
        <w:gridCol w:w="806"/>
        <w:gridCol w:w="802"/>
        <w:gridCol w:w="737"/>
        <w:gridCol w:w="709"/>
        <w:gridCol w:w="822"/>
        <w:gridCol w:w="1020"/>
      </w:tblGrid>
      <w:tr w:rsidR="00F25A3E" w:rsidRPr="00BA775C" w:rsidTr="00F80451">
        <w:trPr>
          <w:trHeight w:val="557"/>
          <w:jc w:val="center"/>
        </w:trPr>
        <w:tc>
          <w:tcPr>
            <w:tcW w:w="701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T</w:t>
            </w:r>
          </w:p>
        </w:tc>
        <w:tc>
          <w:tcPr>
            <w:tcW w:w="1167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Nội dung kiến thức</w:t>
            </w:r>
          </w:p>
        </w:tc>
        <w:tc>
          <w:tcPr>
            <w:tcW w:w="3115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Đơn vị kiến thức, kĩ năng</w:t>
            </w:r>
          </w:p>
        </w:tc>
        <w:tc>
          <w:tcPr>
            <w:tcW w:w="6755" w:type="dxa"/>
            <w:gridSpan w:val="10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Số câu hỏi theo các mức độ</w:t>
            </w:r>
          </w:p>
        </w:tc>
        <w:tc>
          <w:tcPr>
            <w:tcW w:w="2268" w:type="dxa"/>
            <w:gridSpan w:val="3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ổng</w:t>
            </w:r>
          </w:p>
        </w:tc>
        <w:tc>
          <w:tcPr>
            <w:tcW w:w="1020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% tổng</w:t>
            </w:r>
          </w:p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điểm</w:t>
            </w:r>
          </w:p>
        </w:tc>
      </w:tr>
      <w:tr w:rsidR="00F25A3E" w:rsidRPr="00BA775C" w:rsidTr="00F80451">
        <w:trPr>
          <w:trHeight w:val="458"/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Merge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657" w:type="dxa"/>
            <w:gridSpan w:val="2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Nhận biết</w:t>
            </w:r>
          </w:p>
        </w:tc>
        <w:tc>
          <w:tcPr>
            <w:tcW w:w="1886" w:type="dxa"/>
            <w:gridSpan w:val="2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hông hiểu</w:t>
            </w:r>
          </w:p>
        </w:tc>
        <w:tc>
          <w:tcPr>
            <w:tcW w:w="1597" w:type="dxa"/>
            <w:gridSpan w:val="3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Vận dụng</w:t>
            </w:r>
          </w:p>
        </w:tc>
        <w:tc>
          <w:tcPr>
            <w:tcW w:w="1615" w:type="dxa"/>
            <w:gridSpan w:val="3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b/>
                <w:color w:val="000000" w:themeColor="text1"/>
              </w:rPr>
              <w:t>Vận dụng cao</w:t>
            </w:r>
          </w:p>
        </w:tc>
        <w:tc>
          <w:tcPr>
            <w:tcW w:w="2268" w:type="dxa"/>
            <w:gridSpan w:val="3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020" w:type="dxa"/>
            <w:vMerge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Merge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657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886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597" w:type="dxa"/>
            <w:gridSpan w:val="3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615" w:type="dxa"/>
            <w:gridSpan w:val="3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446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Số CH</w:t>
            </w:r>
          </w:p>
        </w:tc>
        <w:tc>
          <w:tcPr>
            <w:tcW w:w="822" w:type="dxa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hời gian (ph)</w:t>
            </w:r>
          </w:p>
        </w:tc>
        <w:tc>
          <w:tcPr>
            <w:tcW w:w="1020" w:type="dxa"/>
            <w:vMerge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Merge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hời gian (ph)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Số CH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b/>
                <w:color w:val="000000" w:themeColor="text1"/>
              </w:rPr>
              <w:t>Thời gian (ph)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Số CH</w:t>
            </w:r>
          </w:p>
        </w:tc>
        <w:tc>
          <w:tcPr>
            <w:tcW w:w="805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hời gian (ph)</w:t>
            </w:r>
          </w:p>
        </w:tc>
        <w:tc>
          <w:tcPr>
            <w:tcW w:w="813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FFFFFF"/>
              </w:rPr>
            </w:pPr>
            <w:r w:rsidRPr="00BA775C">
              <w:rPr>
                <w:rFonts w:eastAsia="Calibri"/>
                <w:b/>
                <w:color w:val="000000"/>
              </w:rPr>
              <w:t>Số CH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FFFFFF"/>
              </w:rPr>
            </w:pPr>
            <w:r w:rsidRPr="00BA775C">
              <w:rPr>
                <w:rFonts w:eastAsia="Calibri"/>
                <w:b/>
                <w:color w:val="000000"/>
              </w:rPr>
              <w:t>Thời gian (ph)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N</w:t>
            </w: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L</w:t>
            </w: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1</w:t>
            </w:r>
          </w:p>
        </w:tc>
        <w:tc>
          <w:tcPr>
            <w:tcW w:w="1167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Mở đầu</w:t>
            </w: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.1 Làm quen với vật lí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05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13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22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,25</w:t>
            </w:r>
          </w:p>
        </w:tc>
        <w:tc>
          <w:tcPr>
            <w:tcW w:w="1020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7,5</w:t>
            </w: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 xml:space="preserve">1.2 </w:t>
            </w:r>
            <w:r w:rsidRPr="00BA775C">
              <w:rPr>
                <w:rFonts w:eastAsia="Calibri"/>
              </w:rPr>
              <w:t>Các quy tắc an toàn trong phòng thực hành vật lí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05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13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</w:rPr>
              <w:t>1.3 Thực hành tính sai số trong phép đo. Ghi kết quả đo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05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13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FFFFFF"/>
              </w:rPr>
              <w:t>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2</w:t>
            </w:r>
          </w:p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Động học</w:t>
            </w:r>
          </w:p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1 Độ dịch chuyển và quãng đường đi được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822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5</w:t>
            </w:r>
          </w:p>
        </w:tc>
        <w:tc>
          <w:tcPr>
            <w:tcW w:w="1020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52,5</w:t>
            </w:r>
          </w:p>
        </w:tc>
      </w:tr>
      <w:tr w:rsidR="00F25A3E" w:rsidRPr="00BA775C" w:rsidTr="00F80451">
        <w:trPr>
          <w:trHeight w:val="808"/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2 Tốc độ và vận tốc.</w:t>
            </w:r>
          </w:p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1,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3. Thực hành : đo tốc độ của vật chuyển động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3212" w:type="dxa"/>
            <w:gridSpan w:val="6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4. Đồ thị độ dịch chuyển thời gian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5 Chuyển động biến đổi. Gia tốc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6. Chuyển động thẳng biến đổi đều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4,5</w:t>
            </w:r>
          </w:p>
        </w:tc>
        <w:tc>
          <w:tcPr>
            <w:tcW w:w="806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7. Sự rơi tự do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8. Thực hành: Đo gia tốc rơi tự do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3212" w:type="dxa"/>
            <w:gridSpan w:val="6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2.9. Chuyển động ném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06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6,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3</w:t>
            </w:r>
          </w:p>
        </w:tc>
        <w:tc>
          <w:tcPr>
            <w:tcW w:w="1167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Động lực học</w:t>
            </w: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</w:rPr>
            </w:pPr>
            <w:r w:rsidRPr="00BA775C">
              <w:rPr>
                <w:rFonts w:eastAsia="Calibri"/>
              </w:rPr>
              <w:t>3.1. Tổng hợp và phân tích lực. Cân bằng lực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802" w:type="dxa"/>
            <w:gridSpan w:val="2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795" w:type="dxa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4,5</w:t>
            </w:r>
          </w:p>
        </w:tc>
        <w:tc>
          <w:tcPr>
            <w:tcW w:w="813" w:type="dxa"/>
            <w:gridSpan w:val="2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FFFFFF"/>
              </w:rPr>
            </w:pPr>
          </w:p>
        </w:tc>
        <w:tc>
          <w:tcPr>
            <w:tcW w:w="802" w:type="dxa"/>
            <w:vMerge w:val="restart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822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7,75</w:t>
            </w:r>
          </w:p>
        </w:tc>
        <w:tc>
          <w:tcPr>
            <w:tcW w:w="1020" w:type="dxa"/>
            <w:vMerge w:val="restart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40</w:t>
            </w: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  <w:vAlign w:val="center"/>
          </w:tcPr>
          <w:p w:rsidR="00F25A3E" w:rsidRPr="00BA775C" w:rsidRDefault="00F25A3E" w:rsidP="00F80451">
            <w:pPr>
              <w:jc w:val="both"/>
              <w:rPr>
                <w:rFonts w:eastAsia="Calibri"/>
                <w:lang w:val="fr-FR"/>
              </w:rPr>
            </w:pPr>
            <w:r w:rsidRPr="00BA775C">
              <w:rPr>
                <w:rFonts w:eastAsia="Calibri"/>
              </w:rPr>
              <w:t>3.2. Ba định luật Newton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1,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802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95" w:type="dxa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13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02" w:type="dxa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</w:tcPr>
          <w:p w:rsidR="00F25A3E" w:rsidRPr="00BA775C" w:rsidRDefault="00F25A3E" w:rsidP="00F80451">
            <w:pPr>
              <w:widowControl w:val="0"/>
              <w:spacing w:before="20" w:after="80"/>
              <w:jc w:val="both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.3. Trọng lực và lực căng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0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802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95" w:type="dxa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13" w:type="dxa"/>
            <w:gridSpan w:val="2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02" w:type="dxa"/>
            <w:vMerge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Cs/>
                <w:color w:val="000000"/>
              </w:rPr>
            </w:pPr>
            <w:r w:rsidRPr="00BA775C">
              <w:rPr>
                <w:rFonts w:eastAsia="Calibri"/>
                <w:bCs/>
                <w:color w:val="000000"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</w:tcPr>
          <w:p w:rsidR="00F25A3E" w:rsidRPr="00BA775C" w:rsidRDefault="00F25A3E" w:rsidP="00F80451">
            <w:pPr>
              <w:widowControl w:val="0"/>
              <w:spacing w:before="20" w:after="80"/>
              <w:jc w:val="both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.4. Lực ma sát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0000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Cs/>
                <w:color w:val="000000"/>
              </w:rPr>
            </w:pPr>
            <w:r w:rsidRPr="00BA775C">
              <w:rPr>
                <w:rFonts w:eastAsia="Calibri"/>
                <w:bCs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</w:tcPr>
          <w:p w:rsidR="00F25A3E" w:rsidRPr="00BA775C" w:rsidRDefault="00F25A3E" w:rsidP="00F80451">
            <w:pPr>
              <w:widowControl w:val="0"/>
              <w:spacing w:before="20" w:after="80"/>
              <w:jc w:val="both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.5. Lực cản và lực nâng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spacing w:after="160" w:line="259" w:lineRule="auto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  <w:color w:val="000000"/>
              </w:rPr>
              <w:t>0,75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0000"/>
              </w:rPr>
            </w:pPr>
            <w:r w:rsidRPr="00BA775C">
              <w:rPr>
                <w:rFonts w:eastAsia="Calibri"/>
                <w:color w:val="000000"/>
              </w:rPr>
              <w:t>1,0</w:t>
            </w:r>
          </w:p>
        </w:tc>
        <w:tc>
          <w:tcPr>
            <w:tcW w:w="3212" w:type="dxa"/>
            <w:gridSpan w:val="6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Cs/>
                <w:color w:val="000000"/>
              </w:rPr>
            </w:pPr>
            <w:r w:rsidRPr="00BA775C">
              <w:rPr>
                <w:rFonts w:eastAsia="Calibri"/>
                <w:bCs/>
                <w:color w:val="000000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jc w:val="center"/>
        </w:trPr>
        <w:tc>
          <w:tcPr>
            <w:tcW w:w="701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67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3115" w:type="dxa"/>
          </w:tcPr>
          <w:p w:rsidR="00F25A3E" w:rsidRPr="00BA775C" w:rsidRDefault="00F25A3E" w:rsidP="00F80451">
            <w:pPr>
              <w:widowControl w:val="0"/>
              <w:spacing w:before="20" w:after="80"/>
              <w:jc w:val="both"/>
              <w:rPr>
                <w:rFonts w:eastAsia="Calibri"/>
                <w:color w:val="000000"/>
              </w:rPr>
            </w:pPr>
            <w:r w:rsidRPr="00BA775C">
              <w:rPr>
                <w:rFonts w:eastAsia="Calibri"/>
                <w:color w:val="000000"/>
              </w:rPr>
              <w:t>3.6. Một số ví dụ về cách giải các bài toán thuộc phần động lực học.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</w:rPr>
            </w:pPr>
            <w:r w:rsidRPr="00BA775C">
              <w:rPr>
                <w:rFonts w:eastAsia="Calibri"/>
              </w:rPr>
              <w:t>0</w:t>
            </w: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02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</w:p>
        </w:tc>
        <w:tc>
          <w:tcPr>
            <w:tcW w:w="806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000000"/>
              </w:rPr>
              <w:t>1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FFFFFF"/>
              </w:rPr>
            </w:pPr>
            <w:r w:rsidRPr="00BA775C">
              <w:rPr>
                <w:rFonts w:eastAsia="Calibri"/>
                <w:color w:val="000000"/>
              </w:rPr>
              <w:t>6,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/>
              </w:rPr>
            </w:pPr>
            <w:r w:rsidRPr="00BA775C">
              <w:rPr>
                <w:rFonts w:eastAsia="Calibri"/>
                <w:b/>
                <w:bCs/>
                <w:color w:val="000000"/>
              </w:rPr>
              <w:t>0</w:t>
            </w:r>
          </w:p>
        </w:tc>
        <w:tc>
          <w:tcPr>
            <w:tcW w:w="709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22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1020" w:type="dxa"/>
            <w:vMerge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color w:val="000000"/>
              </w:rPr>
            </w:pPr>
          </w:p>
        </w:tc>
      </w:tr>
      <w:tr w:rsidR="00F25A3E" w:rsidRPr="00BA775C" w:rsidTr="00F80451">
        <w:trPr>
          <w:trHeight w:val="454"/>
          <w:jc w:val="center"/>
        </w:trPr>
        <w:tc>
          <w:tcPr>
            <w:tcW w:w="1868" w:type="dxa"/>
            <w:gridSpan w:val="2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ổng</w:t>
            </w:r>
          </w:p>
        </w:tc>
        <w:tc>
          <w:tcPr>
            <w:tcW w:w="3115" w:type="dxa"/>
          </w:tcPr>
          <w:p w:rsidR="00F25A3E" w:rsidRPr="00BA775C" w:rsidRDefault="00F25A3E" w:rsidP="00F80451">
            <w:pPr>
              <w:spacing w:after="160" w:line="259" w:lineRule="auto"/>
              <w:jc w:val="both"/>
              <w:rPr>
                <w:rFonts w:eastAsia="TimesNewRomanPS-BoldMT"/>
                <w:b/>
                <w:lang w:val="nl-NL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FF0000"/>
                <w:lang w:val="nl-NL"/>
              </w:rPr>
              <w:t>16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12</w:t>
            </w:r>
          </w:p>
        </w:tc>
        <w:tc>
          <w:tcPr>
            <w:tcW w:w="891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FF0000"/>
                <w:lang w:val="nl-NL"/>
              </w:rPr>
              <w:t>12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12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FF0000"/>
                <w:lang w:val="nl-NL"/>
              </w:rPr>
              <w:t>2</w:t>
            </w:r>
          </w:p>
        </w:tc>
        <w:tc>
          <w:tcPr>
            <w:tcW w:w="805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9</w:t>
            </w:r>
          </w:p>
        </w:tc>
        <w:tc>
          <w:tcPr>
            <w:tcW w:w="813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BA775C">
              <w:rPr>
                <w:rFonts w:eastAsia="Calibri"/>
                <w:b/>
                <w:color w:val="FF0000"/>
                <w:lang w:val="nl-NL"/>
              </w:rPr>
              <w:t>2</w:t>
            </w:r>
          </w:p>
        </w:tc>
        <w:tc>
          <w:tcPr>
            <w:tcW w:w="802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FFFFFF"/>
                <w:lang w:val="nl-NL" w:bidi="hi-IN"/>
              </w:rPr>
            </w:pPr>
            <w:r w:rsidRPr="00BA775C">
              <w:rPr>
                <w:rFonts w:eastAsia="Calibri"/>
                <w:b/>
                <w:lang w:val="nl-NL" w:bidi="hi-IN"/>
              </w:rPr>
              <w:t>1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28</w:t>
            </w: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4</w:t>
            </w:r>
          </w:p>
        </w:tc>
        <w:tc>
          <w:tcPr>
            <w:tcW w:w="822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45</w:t>
            </w:r>
          </w:p>
        </w:tc>
        <w:tc>
          <w:tcPr>
            <w:tcW w:w="1020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bCs/>
                <w:color w:val="000000"/>
                <w:lang w:val="nl-NL"/>
              </w:rPr>
              <w:t>100</w:t>
            </w:r>
          </w:p>
        </w:tc>
      </w:tr>
      <w:tr w:rsidR="00F25A3E" w:rsidRPr="00BA775C" w:rsidTr="00F80451">
        <w:trPr>
          <w:trHeight w:val="454"/>
          <w:jc w:val="center"/>
        </w:trPr>
        <w:tc>
          <w:tcPr>
            <w:tcW w:w="1868" w:type="dxa"/>
            <w:gridSpan w:val="2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ỉ lệ (%)</w:t>
            </w:r>
          </w:p>
        </w:tc>
        <w:tc>
          <w:tcPr>
            <w:tcW w:w="3115" w:type="dxa"/>
          </w:tcPr>
          <w:p w:rsidR="00F25A3E" w:rsidRPr="00BA775C" w:rsidRDefault="00F25A3E" w:rsidP="00F80451">
            <w:pPr>
              <w:spacing w:after="160" w:line="259" w:lineRule="auto"/>
              <w:jc w:val="both"/>
              <w:rPr>
                <w:rFonts w:eastAsia="TimesNewRomanPS-BoldMT"/>
                <w:b/>
                <w:lang w:val="nl-NL"/>
              </w:rPr>
            </w:pPr>
          </w:p>
        </w:tc>
        <w:tc>
          <w:tcPr>
            <w:tcW w:w="1657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40</w:t>
            </w:r>
          </w:p>
        </w:tc>
        <w:tc>
          <w:tcPr>
            <w:tcW w:w="1886" w:type="dxa"/>
            <w:gridSpan w:val="2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30</w:t>
            </w:r>
          </w:p>
        </w:tc>
        <w:tc>
          <w:tcPr>
            <w:tcW w:w="1597" w:type="dxa"/>
            <w:gridSpan w:val="3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20</w:t>
            </w:r>
          </w:p>
        </w:tc>
        <w:tc>
          <w:tcPr>
            <w:tcW w:w="1615" w:type="dxa"/>
            <w:gridSpan w:val="3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 w:bidi="hi-IN"/>
              </w:rPr>
            </w:pPr>
            <w:r w:rsidRPr="00BA775C">
              <w:rPr>
                <w:rFonts w:eastAsia="Calibri"/>
                <w:b/>
                <w:color w:val="000000"/>
                <w:lang w:val="nl-NL" w:bidi="hi-IN"/>
              </w:rPr>
              <w:t>1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822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1020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bCs/>
                <w:color w:val="000000"/>
                <w:lang w:val="nl-NL"/>
              </w:rPr>
              <w:t>100</w:t>
            </w:r>
          </w:p>
        </w:tc>
      </w:tr>
      <w:tr w:rsidR="00F25A3E" w:rsidRPr="00BA775C" w:rsidTr="00F80451">
        <w:trPr>
          <w:trHeight w:val="454"/>
          <w:jc w:val="center"/>
        </w:trPr>
        <w:tc>
          <w:tcPr>
            <w:tcW w:w="1868" w:type="dxa"/>
            <w:gridSpan w:val="2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</w:rPr>
            </w:pPr>
            <w:r w:rsidRPr="00BA775C">
              <w:rPr>
                <w:rFonts w:eastAsia="Calibri"/>
                <w:b/>
                <w:color w:val="000000"/>
              </w:rPr>
              <w:t>Tỉ lệ chung (%)</w:t>
            </w:r>
          </w:p>
        </w:tc>
        <w:tc>
          <w:tcPr>
            <w:tcW w:w="3115" w:type="dxa"/>
          </w:tcPr>
          <w:p w:rsidR="00F25A3E" w:rsidRPr="00BA775C" w:rsidRDefault="00F25A3E" w:rsidP="00F80451">
            <w:pPr>
              <w:spacing w:after="160" w:line="259" w:lineRule="auto"/>
              <w:jc w:val="both"/>
              <w:rPr>
                <w:rFonts w:eastAsia="TimesNewRomanPS-BoldMT"/>
                <w:b/>
                <w:lang w:val="nl-NL"/>
              </w:rPr>
            </w:pPr>
          </w:p>
        </w:tc>
        <w:tc>
          <w:tcPr>
            <w:tcW w:w="3543" w:type="dxa"/>
            <w:gridSpan w:val="4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color w:val="000000"/>
                <w:lang w:val="nl-NL"/>
              </w:rPr>
              <w:t>70</w:t>
            </w:r>
          </w:p>
        </w:tc>
        <w:tc>
          <w:tcPr>
            <w:tcW w:w="3212" w:type="dxa"/>
            <w:gridSpan w:val="6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 w:bidi="hi-IN"/>
              </w:rPr>
            </w:pPr>
            <w:r w:rsidRPr="00BA775C">
              <w:rPr>
                <w:rFonts w:eastAsia="Calibri"/>
                <w:b/>
                <w:color w:val="000000"/>
                <w:lang w:val="nl-NL" w:bidi="hi-IN"/>
              </w:rPr>
              <w:t>3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822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/>
                <w:lang w:val="nl-NL"/>
              </w:rPr>
            </w:pPr>
          </w:p>
        </w:tc>
        <w:tc>
          <w:tcPr>
            <w:tcW w:w="1020" w:type="dxa"/>
            <w:vAlign w:val="center"/>
          </w:tcPr>
          <w:p w:rsidR="00F25A3E" w:rsidRPr="00BA775C" w:rsidRDefault="00F25A3E" w:rsidP="00F80451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/>
                <w:lang w:val="nl-NL"/>
              </w:rPr>
            </w:pPr>
            <w:r w:rsidRPr="00BA775C">
              <w:rPr>
                <w:rFonts w:eastAsia="Calibri"/>
                <w:b/>
                <w:bCs/>
                <w:color w:val="000000"/>
                <w:lang w:val="nl-NL"/>
              </w:rPr>
              <w:t>100</w:t>
            </w:r>
          </w:p>
        </w:tc>
      </w:tr>
    </w:tbl>
    <w:p w:rsidR="00F25A3E" w:rsidRPr="00BA775C" w:rsidRDefault="00F25A3E" w:rsidP="00F25A3E">
      <w:pPr>
        <w:widowControl w:val="0"/>
        <w:spacing w:before="20" w:after="80"/>
        <w:jc w:val="center"/>
      </w:pPr>
    </w:p>
    <w:p w:rsidR="00F25A3E" w:rsidRPr="00BA775C" w:rsidRDefault="00F25A3E" w:rsidP="00F25A3E">
      <w:pPr>
        <w:rPr>
          <w:b/>
          <w:bCs/>
          <w:color w:val="FF0000"/>
        </w:rPr>
      </w:pPr>
      <w:r w:rsidRPr="00BA775C">
        <w:rPr>
          <w:b/>
          <w:bCs/>
          <w:color w:val="FF0000"/>
        </w:rPr>
        <w:t>* Phần tự luận:</w:t>
      </w:r>
    </w:p>
    <w:p w:rsidR="00F25A3E" w:rsidRPr="00BA775C" w:rsidRDefault="00F25A3E" w:rsidP="00F25A3E">
      <w:r w:rsidRPr="00BA775C">
        <w:rPr>
          <w:b/>
          <w:bCs/>
        </w:rPr>
        <w:t>Câu 1:</w:t>
      </w:r>
      <w:r w:rsidRPr="00BA775C">
        <w:t xml:space="preserve"> </w:t>
      </w:r>
      <w:r w:rsidRPr="00BA775C">
        <w:rPr>
          <w:i/>
          <w:iCs/>
        </w:rPr>
        <w:t>(1 điểm)</w:t>
      </w:r>
      <w:r w:rsidRPr="00BA775C">
        <w:t xml:space="preserve"> Bài tập chuyển động thẳng biến đổi đều </w:t>
      </w:r>
      <w:r w:rsidRPr="00BA775C">
        <w:rPr>
          <w:i/>
          <w:iCs/>
        </w:rPr>
        <w:t>(bài toán chuyển động 1 vật)</w:t>
      </w:r>
      <w:r w:rsidRPr="00BA775C">
        <w:t xml:space="preserve"> </w:t>
      </w:r>
    </w:p>
    <w:p w:rsidR="00F25A3E" w:rsidRPr="00BA775C" w:rsidRDefault="00F25A3E" w:rsidP="00F25A3E">
      <w:r w:rsidRPr="00BA775C">
        <w:rPr>
          <w:b/>
          <w:bCs/>
        </w:rPr>
        <w:t>Câu 2:</w:t>
      </w:r>
      <w:r w:rsidRPr="00BA775C">
        <w:t xml:space="preserve"> </w:t>
      </w:r>
      <w:r w:rsidRPr="00BA775C">
        <w:rPr>
          <w:i/>
          <w:iCs/>
        </w:rPr>
        <w:t>(0,5 điểm)</w:t>
      </w:r>
      <w:r w:rsidRPr="00BA775C">
        <w:t xml:space="preserve"> Bài tập chuyển động vật ném ngang.</w:t>
      </w:r>
    </w:p>
    <w:p w:rsidR="00F25A3E" w:rsidRDefault="00F25A3E" w:rsidP="00F25A3E">
      <w:r w:rsidRPr="00BA775C">
        <w:rPr>
          <w:b/>
          <w:bCs/>
        </w:rPr>
        <w:t>Câu 3:</w:t>
      </w:r>
      <w:r w:rsidRPr="00BA775C">
        <w:t xml:space="preserve"> </w:t>
      </w:r>
      <w:r w:rsidRPr="00BA775C">
        <w:rPr>
          <w:i/>
          <w:iCs/>
        </w:rPr>
        <w:t>(1 điểm)</w:t>
      </w:r>
      <w:r w:rsidRPr="00BA775C">
        <w:t xml:space="preserve"> Bài toán về tổng hợp lực</w:t>
      </w:r>
    </w:p>
    <w:p w:rsidR="00F25A3E" w:rsidRPr="00F25A3E" w:rsidRDefault="00F25A3E" w:rsidP="00F25A3E">
      <w:r w:rsidRPr="00BA775C">
        <w:rPr>
          <w:b/>
          <w:bCs/>
        </w:rPr>
        <w:t>Câu 4:</w:t>
      </w:r>
      <w:r w:rsidRPr="00BA775C">
        <w:t xml:space="preserve"> </w:t>
      </w:r>
      <w:r w:rsidRPr="00BA775C">
        <w:rPr>
          <w:i/>
          <w:iCs/>
        </w:rPr>
        <w:t>(0,5 điểm)</w:t>
      </w:r>
      <w:r w:rsidRPr="00BA775C">
        <w:t xml:space="preserve"> Bài toán vận dụng phương pháp động lực học (bài toán chuyển động 1 vật)</w:t>
      </w:r>
      <w:r w:rsidRPr="00977234">
        <w:rPr>
          <w:sz w:val="28"/>
          <w:szCs w:val="28"/>
        </w:rPr>
        <w:t xml:space="preserve"> </w:t>
      </w:r>
    </w:p>
    <w:p w:rsidR="00F25A3E" w:rsidRDefault="00F25A3E" w:rsidP="003F12EB">
      <w:pPr>
        <w:widowControl w:val="0"/>
        <w:spacing w:before="20" w:after="80"/>
        <w:jc w:val="center"/>
        <w:rPr>
          <w:b/>
          <w:sz w:val="26"/>
          <w:szCs w:val="26"/>
        </w:rPr>
        <w:sectPr w:rsidR="00F25A3E" w:rsidSect="00F25A3E">
          <w:pgSz w:w="16838" w:h="11906" w:orient="landscape"/>
          <w:pgMar w:top="697" w:right="601" w:bottom="601" w:left="697" w:header="403" w:footer="499" w:gutter="0"/>
          <w:cols w:space="720"/>
          <w:docGrid w:linePitch="326"/>
        </w:sectPr>
      </w:pPr>
    </w:p>
    <w:p w:rsidR="00F25A3E" w:rsidRPr="008818D9" w:rsidRDefault="00F25A3E" w:rsidP="00F25A3E">
      <w:pPr>
        <w:widowControl w:val="0"/>
        <w:spacing w:before="20" w:after="80"/>
        <w:jc w:val="center"/>
        <w:rPr>
          <w:b/>
          <w:sz w:val="26"/>
          <w:szCs w:val="26"/>
        </w:rPr>
      </w:pPr>
      <w:r w:rsidRPr="008818D9">
        <w:rPr>
          <w:b/>
          <w:sz w:val="26"/>
          <w:szCs w:val="26"/>
        </w:rPr>
        <w:lastRenderedPageBreak/>
        <w:t>BẢN ĐẶC TẢ ĐỀ KIỂM TRA CUỐI KỲ I</w:t>
      </w:r>
    </w:p>
    <w:p w:rsidR="003F12EB" w:rsidRPr="008818D9" w:rsidRDefault="003F12EB" w:rsidP="003F12EB">
      <w:pPr>
        <w:widowControl w:val="0"/>
        <w:spacing w:before="20" w:after="80"/>
        <w:jc w:val="center"/>
        <w:rPr>
          <w:b/>
          <w:sz w:val="26"/>
          <w:szCs w:val="26"/>
        </w:rPr>
      </w:pPr>
      <w:r w:rsidRPr="008818D9">
        <w:rPr>
          <w:b/>
          <w:sz w:val="26"/>
          <w:szCs w:val="26"/>
        </w:rPr>
        <w:t xml:space="preserve">MÔN: VẬT LÍ 10 – THỜI GIAN LÀM BÀI: 45 PHÚT </w:t>
      </w:r>
    </w:p>
    <w:tbl>
      <w:tblPr>
        <w:tblStyle w:val="TableGrid"/>
        <w:tblW w:w="13872" w:type="dxa"/>
        <w:tblLook w:val="04A0" w:firstRow="1" w:lastRow="0" w:firstColumn="1" w:lastColumn="0" w:noHBand="0" w:noVBand="1"/>
      </w:tblPr>
      <w:tblGrid>
        <w:gridCol w:w="717"/>
        <w:gridCol w:w="1517"/>
        <w:gridCol w:w="1913"/>
        <w:gridCol w:w="5231"/>
        <w:gridCol w:w="1170"/>
        <w:gridCol w:w="1090"/>
        <w:gridCol w:w="1114"/>
        <w:gridCol w:w="1120"/>
      </w:tblGrid>
      <w:tr w:rsidR="003F12EB" w:rsidRPr="008818D9" w:rsidTr="00F80451">
        <w:trPr>
          <w:trHeight w:val="1779"/>
        </w:trPr>
        <w:tc>
          <w:tcPr>
            <w:tcW w:w="717" w:type="dxa"/>
            <w:vAlign w:val="center"/>
          </w:tcPr>
          <w:bookmarkEnd w:id="0"/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17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Đơn vị kiến thức, kĩ năng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Mức độ kiến thức, kĩ năng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cần kiểm tra, đánh giá</w:t>
            </w:r>
          </w:p>
        </w:tc>
        <w:tc>
          <w:tcPr>
            <w:tcW w:w="4494" w:type="dxa"/>
            <w:gridSpan w:val="4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ao</w:t>
            </w: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5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ở đầu</w:t>
            </w: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1.1. Làm quen với Vật lý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3F12EB" w:rsidRPr="008818D9" w:rsidRDefault="003F12EB" w:rsidP="00F8045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sz w:val="28"/>
                <w:szCs w:val="28"/>
              </w:rPr>
              <w:t xml:space="preserve">- Nêu được đối tượng nghiên cứu chủ yếu của vật lí. </w:t>
            </w:r>
          </w:p>
          <w:p w:rsidR="003F12EB" w:rsidRPr="008818D9" w:rsidRDefault="003F12EB" w:rsidP="00F8045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sz w:val="28"/>
                <w:szCs w:val="28"/>
              </w:rPr>
              <w:t>-  Biết được các thành tựu nghiên cứu của vật lí tương ứng với các cuộc cách mạng công nghiệp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1.2. Các quy tắc an toàn trong thực hành Vật lí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3F12EB" w:rsidRPr="008818D9" w:rsidRDefault="003F12EB" w:rsidP="00F80451">
            <w:pPr>
              <w:pStyle w:val="ListParagraph"/>
              <w:ind w:left="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- Nêu được các nguy cơ mất an toàn trong sử dụng thiết bị thí nghiệm vật lí.</w:t>
            </w:r>
          </w:p>
          <w:p w:rsidR="003F12EB" w:rsidRPr="008818D9" w:rsidRDefault="003F12EB" w:rsidP="00F80451">
            <w:pPr>
              <w:pStyle w:val="ListParagraph"/>
              <w:ind w:left="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- Nêu được các quy tắc an toàn trong phòng thực hành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1.3. Thực hành tính sai số trong phép đo. Ghi kết quả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3F12EB" w:rsidRPr="008818D9" w:rsidRDefault="003F12EB" w:rsidP="00F8045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sz w:val="28"/>
                <w:szCs w:val="28"/>
              </w:rPr>
              <w:t>- Biết được các loại sai số của phép đo</w:t>
            </w:r>
          </w:p>
          <w:p w:rsidR="003F12EB" w:rsidRPr="008818D9" w:rsidRDefault="003F12EB" w:rsidP="00F80451">
            <w:pPr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8818D9">
              <w:rPr>
                <w:rFonts w:ascii="Times New Roman" w:hAnsi="Times New Roman" w:cs="Times New Roman"/>
                <w:sz w:val="28"/>
                <w:szCs w:val="28"/>
              </w:rPr>
              <w:t>- Biết được công thức giá trị trung bình, sai số tỉ đổi, sai số tuyệt đối</w:t>
            </w:r>
          </w:p>
          <w:p w:rsidR="003F12EB" w:rsidRPr="008818D9" w:rsidRDefault="003F12EB" w:rsidP="00F80451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5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ộng học </w:t>
            </w: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1. Độ dịch chuyển và quãng đường đi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Nêu được độ dịch chuyển là gì?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So sánh được độ dịch chuyển và quãng đường đi được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Xác định được độ dịch chuyển và quãng đường đi được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2. Tốc độ và vận tốc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Biết được ý nghĩa và công thức của tốc độ trung bình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Nêu được định nghĩa vận tốc và viết được công thức tính vận tốc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Tính được tốc độ trung bình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Xác định được vectơ vận tốc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3. Thực hành đo tốc độ của vật chuyển động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</w:t>
            </w: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Nêu được ưu điểm và nhược điểm khi sử dụng đồng hồ đo thời gian hiện số và cổng quang điện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Ý nghĩa của việc sử dụng hai cổng quang điện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4. Đồ thị độ dịch chuyển và thời gian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hận biết: 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 Mô tả được chuyển động của vật dựa vào đồ thị dịch chuyển – thời gian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5. Chuyển động biến đổi. Gia tốc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Tính được độ biến thiên vận tốc, gia tốc của chuyển động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Phân biệt được chuyển động nhanh dần và chậm dần dựa vào vận tốc và gia tốc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6.Chuyển động thẳng biến đổi đều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định nghĩa của chuyển động thẳng biến đổi đề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các công thức của chuyển động thẳng biến đổi đề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Sử dụng được các công thức để tính được vận tốc, gia tốc, độ dịch chuyển của vậ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7. Sự rơi tự do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Vận dụng: 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Vận dụng các công thức để giải các bài toán về chuyển động rơi tự do.</w:t>
            </w:r>
          </w:p>
          <w:p w:rsidR="003F12EB" w:rsidRPr="008818D9" w:rsidRDefault="003F12EB" w:rsidP="00F80451">
            <w:pPr>
              <w:widowControl w:val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8. Thực hành : Đo gia tốc rơi tự do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Cs/>
                <w:sz w:val="26"/>
                <w:szCs w:val="26"/>
              </w:rPr>
              <w:t>- Sử dụng công thức tính sai số đơn giản để tính sai số của gia tốc rơi tự do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2.9. Chuyển động ném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 xml:space="preserve">- Biết được quỹ đạo của chuyển động ném ngang 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công thức tầm bay xa, tầm bay cao của ném xiên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Sử dụng được các công thức của ném ngang để tính được tầm bay xa, thời gian, vận tốc ban đầu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1517" w:type="dxa"/>
            <w:vMerge w:val="restart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ộng lực học </w:t>
            </w: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1. Tổng hợp và phân tích lực. Cân bằng lực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định nghĩa của tổng hợp lực, phân tích lực và cân bằng lực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Sử dụng được quy tắc cộng vecto để tính độ lớn của hợp lực của 2 lực cùng phương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2. Định luật I Niuton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nội dung của định luật I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tính chất và ý nghĩa của quán tính.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Hiểu được nội dung của định luật I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3. Định luật II Niuton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nội dung và công thức của định luật II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Hiểu được định luật II để xác định gia tốc và lực tác dụng vào 1 vật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4. Định luật III Niuton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nội dung và công thức của định luật III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đặc điểm của lực và phản lực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Hiểu được định luật III  để xác định các lực tác dụng vào 1 vật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5. Trọng lực và lực căng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đặc điểm và công thức tính trọng lực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Hiểu được khối lượng, trọng lượng của 1 vật và lực căng.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6. Lực ma sát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đặc điểm của lực ma sát nghỉ, ma sát trượt và hệ số ma sát trượt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 xml:space="preserve">- Tính được độ lớn của lực ma sát trượt và hệ số ma sát trượt đơn giản. 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3.7. Lực cản và lực nâng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>- Biết được lực cản  và lực nâng trong thực tế.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F12EB" w:rsidRPr="008818D9" w:rsidTr="00F80451">
        <w:trPr>
          <w:trHeight w:val="735"/>
        </w:trPr>
        <w:tc>
          <w:tcPr>
            <w:tcW w:w="7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17" w:type="dxa"/>
            <w:vMerge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13" w:type="dxa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sz w:val="26"/>
                <w:szCs w:val="26"/>
              </w:rPr>
              <w:t xml:space="preserve">3.8. Một số ví dụ về cách giải các bài toán thuộc phần </w:t>
            </w:r>
            <w:r w:rsidRPr="008818D9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ộng lực học.</w:t>
            </w:r>
          </w:p>
        </w:tc>
        <w:tc>
          <w:tcPr>
            <w:tcW w:w="5231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-Vận dụng: </w:t>
            </w:r>
          </w:p>
          <w:p w:rsidR="003F12EB" w:rsidRPr="008818D9" w:rsidRDefault="003F12EB" w:rsidP="00F80451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Cs/>
                <w:sz w:val="26"/>
                <w:szCs w:val="26"/>
              </w:rPr>
              <w:t>-Tính được độ lớn của các lực cơ học, gia tốc, vận tốc, thời gian của chuyển động</w:t>
            </w:r>
          </w:p>
        </w:tc>
        <w:tc>
          <w:tcPr>
            <w:tcW w:w="117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9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4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0" w:type="dxa"/>
            <w:vAlign w:val="center"/>
          </w:tcPr>
          <w:p w:rsidR="003F12EB" w:rsidRPr="008818D9" w:rsidRDefault="003F12EB" w:rsidP="00F8045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818D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</w:tr>
    </w:tbl>
    <w:p w:rsidR="003F12EB" w:rsidRPr="008818D9" w:rsidRDefault="003F12EB" w:rsidP="003F12EB">
      <w:pPr>
        <w:widowControl w:val="0"/>
        <w:spacing w:before="20" w:after="80"/>
        <w:jc w:val="center"/>
        <w:rPr>
          <w:b/>
          <w:sz w:val="26"/>
          <w:szCs w:val="26"/>
        </w:rPr>
      </w:pPr>
    </w:p>
    <w:sectPr w:rsidR="003F12EB" w:rsidRPr="008818D9" w:rsidSect="00F25A3E">
      <w:pgSz w:w="11906" w:h="16838"/>
      <w:pgMar w:top="601" w:right="601" w:bottom="697" w:left="697" w:header="403" w:footer="499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1F2C55"/>
    <w:rsid w:val="003F12EB"/>
    <w:rsid w:val="006578A3"/>
    <w:rsid w:val="00A77B3E"/>
    <w:rsid w:val="00C34463"/>
    <w:rsid w:val="00CA2A55"/>
    <w:rsid w:val="00F25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  <o:rules v:ext="edit">
        <o:r id="V:Rule1" type="connector" idref="#AutoShape 16"/>
      </o:rules>
    </o:shapelayout>
  </w:shapeDefaults>
  <w:decimalSymbol w:val="."/>
  <w:listSeparator w:val=","/>
  <w14:docId w14:val="1EBC8D4A"/>
  <w15:docId w15:val="{D26E63DE-13D6-42F7-B5A9-FB2B7F406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F2C55"/>
    <w:pPr>
      <w:ind w:left="720"/>
      <w:contextualSpacing/>
    </w:pPr>
    <w:rPr>
      <w:color w:val="003300"/>
      <w:sz w:val="32"/>
      <w:szCs w:val="32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1F2C55"/>
    <w:rPr>
      <w:color w:val="003300"/>
      <w:sz w:val="32"/>
      <w:szCs w:val="32"/>
      <w:lang w:val="en-US" w:eastAsia="en-US"/>
    </w:rPr>
  </w:style>
  <w:style w:type="table" w:styleId="TableGrid">
    <w:name w:val="Table Grid"/>
    <w:basedOn w:val="TableNormal"/>
    <w:uiPriority w:val="59"/>
    <w:rsid w:val="001F2C55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1856</Words>
  <Characters>10581</Characters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2-24T04:18:00Z</cp:lastPrinted>
  <dcterms:created xsi:type="dcterms:W3CDTF">2022-12-24T03:47:00Z</dcterms:created>
  <dcterms:modified xsi:type="dcterms:W3CDTF">2023-01-06T02:12:00Z</dcterms:modified>
</cp:coreProperties>
</file>